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2" r:id="rId1"/>
  </p:sldMasterIdLst>
  <p:notesMasterIdLst>
    <p:notesMasterId r:id="rId15"/>
  </p:notesMasterIdLst>
  <p:sldIdLst>
    <p:sldId id="259" r:id="rId2"/>
    <p:sldId id="273" r:id="rId3"/>
    <p:sldId id="509" r:id="rId4"/>
    <p:sldId id="508" r:id="rId5"/>
    <p:sldId id="507" r:id="rId6"/>
    <p:sldId id="476" r:id="rId7"/>
    <p:sldId id="477" r:id="rId8"/>
    <p:sldId id="492" r:id="rId9"/>
    <p:sldId id="498" r:id="rId10"/>
    <p:sldId id="499" r:id="rId11"/>
    <p:sldId id="500" r:id="rId12"/>
    <p:sldId id="506" r:id="rId13"/>
    <p:sldId id="501" r:id="rId14"/>
  </p:sldIdLst>
  <p:sldSz cx="12192000" cy="6858000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59A7"/>
    <a:srgbClr val="3F66AD"/>
    <a:srgbClr val="295AA7"/>
    <a:srgbClr val="FFFDA9"/>
    <a:srgbClr val="F5F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6" autoAdjust="0"/>
    <p:restoredTop sz="86356" autoAdjust="0"/>
  </p:normalViewPr>
  <p:slideViewPr>
    <p:cSldViewPr snapToGrid="0">
      <p:cViewPr varScale="1">
        <p:scale>
          <a:sx n="61" d="100"/>
          <a:sy n="61" d="100"/>
        </p:scale>
        <p:origin x="932" y="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7" d="100"/>
          <a:sy n="47" d="100"/>
        </p:scale>
        <p:origin x="-121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4B0F49-E4C2-45D7-B678-5DEC26563E37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438BCE-BCF4-4973-88CD-0C71BAE481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69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576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dirty="0" err="1" smtClean="0"/>
              <a:t>Nên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có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từng</a:t>
            </a:r>
            <a:r>
              <a:rPr lang="en-US" altLang="zh-CN" b="1" dirty="0" smtClean="0"/>
              <a:t> b</a:t>
            </a:r>
            <a:r>
              <a:rPr lang="vi-VN" altLang="zh-CN" b="1" dirty="0" smtClean="0"/>
              <a:t>ước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vẽ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theo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từng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câu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của</a:t>
            </a:r>
            <a:r>
              <a:rPr lang="en-US" altLang="zh-CN" b="1" dirty="0" smtClean="0"/>
              <a:t> </a:t>
            </a:r>
            <a:r>
              <a:rPr lang="en-US" altLang="zh-CN" b="1" dirty="0" err="1" smtClean="0"/>
              <a:t>bài</a:t>
            </a:r>
            <a:r>
              <a:rPr lang="en-US" altLang="zh-CN" b="1" dirty="0" smtClean="0"/>
              <a:t>.</a:t>
            </a:r>
            <a:endParaRPr lang="zh-CN" altLang="en-US" b="1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16927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38BCE-BCF4-4973-88CD-0C71BAE4813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10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2003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38BCE-BCF4-4973-88CD-0C71BAE481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683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64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8232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690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1961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78802A-C6AB-4E56-B303-4A9DEE6AB5B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1273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438BCE-BCF4-4973-88CD-0C71BAE4813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76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42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407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01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4861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29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014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05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798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3"/>
            <a:ext cx="36576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3"/>
            <a:ext cx="10769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946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5536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2130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47F38-B617-4D2F-AE0A-013F0C4D2C57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159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0136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78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49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883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593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880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31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9348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436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53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833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13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973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27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18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367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61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148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5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5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804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52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699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323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604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74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74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42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64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D1D6BE7F-047D-466A-86E9-743C3BC74DB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915" y="-348557"/>
            <a:ext cx="1556604" cy="155793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52688D95-ECDE-444B-ADF8-DFFD1913E90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28" y="4424045"/>
            <a:ext cx="1509223" cy="24524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96C6B3EA-40BD-4D61-9A1A-968812A1BC9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036" y="0"/>
            <a:ext cx="1556605" cy="196667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7827EDF3-CA98-403F-B4CF-0E8872A012F2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16689" y="-226030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1B6367FE-A78D-41A9-A253-BFD2B6301910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5213" y="215143"/>
            <a:ext cx="676924" cy="811262"/>
          </a:xfrm>
          <a:prstGeom prst="rect">
            <a:avLst/>
          </a:prstGeom>
        </p:spPr>
      </p:pic>
      <p:pic>
        <p:nvPicPr>
          <p:cNvPr id="8" name="图片 7" descr="图片包含 物体&#10;&#10;自动生成的说明">
            <a:extLst>
              <a:ext uri="{FF2B5EF4-FFF2-40B4-BE49-F238E27FC236}">
                <a16:creationId xmlns="" xmlns:a16="http://schemas.microsoft.com/office/drawing/2014/main" id="{82190A36-4BDB-4C64-9D86-50E46DB1DCCD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9" name="图片 8" descr="图片包含 文字&#10;&#10;自动生成的说明">
            <a:extLst>
              <a:ext uri="{FF2B5EF4-FFF2-40B4-BE49-F238E27FC236}">
                <a16:creationId xmlns="" xmlns:a16="http://schemas.microsoft.com/office/drawing/2014/main" id="{B99F8662-9331-4A96-AF4A-6AEFE27050E4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58479" y="-430556"/>
            <a:ext cx="900451" cy="1761561"/>
          </a:xfrm>
          <a:prstGeom prst="rect">
            <a:avLst/>
          </a:prstGeom>
        </p:spPr>
      </p:pic>
      <p:sp>
        <p:nvSpPr>
          <p:cNvPr id="10" name="矩形: 圆角 9">
            <a:extLst>
              <a:ext uri="{FF2B5EF4-FFF2-40B4-BE49-F238E27FC236}">
                <a16:creationId xmlns="" xmlns:a16="http://schemas.microsoft.com/office/drawing/2014/main" id="{26F1FD33-3E1B-493C-8B07-98C86545CC6A}"/>
              </a:ext>
            </a:extLst>
          </p:cNvPr>
          <p:cNvSpPr/>
          <p:nvPr userDrawn="1"/>
        </p:nvSpPr>
        <p:spPr>
          <a:xfrm flipV="1">
            <a:off x="2159915" y="6052674"/>
            <a:ext cx="2322404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: 圆角 10">
            <a:extLst>
              <a:ext uri="{FF2B5EF4-FFF2-40B4-BE49-F238E27FC236}">
                <a16:creationId xmlns="" xmlns:a16="http://schemas.microsoft.com/office/drawing/2014/main" id="{98AC44AF-2CA6-4388-95E2-6D63D493B18C}"/>
              </a:ext>
            </a:extLst>
          </p:cNvPr>
          <p:cNvSpPr/>
          <p:nvPr userDrawn="1"/>
        </p:nvSpPr>
        <p:spPr>
          <a:xfrm>
            <a:off x="5966766" y="6095469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>
            <a:extLst>
              <a:ext uri="{FF2B5EF4-FFF2-40B4-BE49-F238E27FC236}">
                <a16:creationId xmlns="" xmlns:a16="http://schemas.microsoft.com/office/drawing/2014/main" id="{64E02545-AB75-49F2-B11A-D29C29779F87}"/>
              </a:ext>
            </a:extLst>
          </p:cNvPr>
          <p:cNvSpPr/>
          <p:nvPr userDrawn="1"/>
        </p:nvSpPr>
        <p:spPr>
          <a:xfrm>
            <a:off x="4744318" y="5971068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>
            <a:extLst>
              <a:ext uri="{FF2B5EF4-FFF2-40B4-BE49-F238E27FC236}">
                <a16:creationId xmlns="" xmlns:a16="http://schemas.microsoft.com/office/drawing/2014/main" id="{D54E0882-87E9-4F87-AFD2-7381FF227E32}"/>
              </a:ext>
            </a:extLst>
          </p:cNvPr>
          <p:cNvSpPr/>
          <p:nvPr userDrawn="1"/>
        </p:nvSpPr>
        <p:spPr>
          <a:xfrm>
            <a:off x="9263129" y="5799035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="" xmlns:a16="http://schemas.microsoft.com/office/drawing/2014/main" id="{2FC42E85-2E1C-4FC2-88BE-C1B101D59B40}"/>
              </a:ext>
            </a:extLst>
          </p:cNvPr>
          <p:cNvSpPr/>
          <p:nvPr userDrawn="1"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9FF8B0D4-CD01-4DAE-89E5-3F2E1A70F66A}"/>
              </a:ext>
            </a:extLst>
          </p:cNvPr>
          <p:cNvSpPr/>
          <p:nvPr userDrawn="1"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="" xmlns:a16="http://schemas.microsoft.com/office/drawing/2014/main" id="{775F9D08-9557-45F8-98DF-60919E4C2794}"/>
              </a:ext>
            </a:extLst>
          </p:cNvPr>
          <p:cNvSpPr/>
          <p:nvPr userDrawn="1"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900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9800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494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172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120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DCB6A-0AFE-4D76-BCB3-5BF0192DEB4B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3D75FD-9B94-4B33-84C6-D64735CF32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38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48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58" r:id="rId8"/>
    <p:sldLayoutId id="2147483957" r:id="rId9"/>
    <p:sldLayoutId id="2147483954" r:id="rId10"/>
    <p:sldLayoutId id="2147483953" r:id="rId11"/>
    <p:sldLayoutId id="2147483952" r:id="rId12"/>
    <p:sldLayoutId id="2147483950" r:id="rId13"/>
    <p:sldLayoutId id="2147483940" r:id="rId14"/>
    <p:sldLayoutId id="2147483941" r:id="rId15"/>
    <p:sldLayoutId id="2147483942" r:id="rId16"/>
    <p:sldLayoutId id="2147483943" r:id="rId17"/>
    <p:sldLayoutId id="2147483944" r:id="rId18"/>
    <p:sldLayoutId id="2147483963" r:id="rId19"/>
    <p:sldLayoutId id="2147483962" r:id="rId20"/>
    <p:sldLayoutId id="2147483961" r:id="rId21"/>
    <p:sldLayoutId id="2147483945" r:id="rId22"/>
    <p:sldLayoutId id="2147483960" r:id="rId23"/>
    <p:sldLayoutId id="2147483959" r:id="rId24"/>
    <p:sldLayoutId id="2147483956" r:id="rId25"/>
    <p:sldLayoutId id="2147483955" r:id="rId26"/>
    <p:sldLayoutId id="2147483951" r:id="rId27"/>
    <p:sldLayoutId id="2147483949" r:id="rId28"/>
    <p:sldLayoutId id="2147483948" r:id="rId29"/>
    <p:sldLayoutId id="2147483947" r:id="rId30"/>
    <p:sldLayoutId id="2147483964" r:id="rId31"/>
    <p:sldLayoutId id="2147483882" r:id="rId32"/>
    <p:sldLayoutId id="2147483881" r:id="rId33"/>
    <p:sldLayoutId id="2147483880" r:id="rId34"/>
    <p:sldLayoutId id="2147483879" r:id="rId35"/>
    <p:sldLayoutId id="2147483859" r:id="rId36"/>
    <p:sldLayoutId id="2147483858" r:id="rId37"/>
    <p:sldLayoutId id="2147483899" r:id="rId38"/>
    <p:sldLayoutId id="2147483819" r:id="rId39"/>
    <p:sldLayoutId id="2147483818" r:id="rId40"/>
    <p:sldLayoutId id="2147483816" r:id="rId41"/>
    <p:sldLayoutId id="2147483815" r:id="rId42"/>
    <p:sldLayoutId id="2147483814" r:id="rId43"/>
    <p:sldLayoutId id="2147483812" r:id="rId44"/>
    <p:sldLayoutId id="2147483811" r:id="rId45"/>
    <p:sldLayoutId id="2147483810" r:id="rId46"/>
    <p:sldLayoutId id="2147483809" r:id="rId47"/>
    <p:sldLayoutId id="2147483825" r:id="rId48"/>
  </p:sldLayoutIdLst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36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.png"/><Relationship Id="rId12" Type="http://schemas.openxmlformats.org/officeDocument/2006/relationships/image" Target="../media/image24.png"/><Relationship Id="rId17" Type="http://schemas.openxmlformats.org/officeDocument/2006/relationships/image" Target="../media/image40.emf"/><Relationship Id="rId2" Type="http://schemas.openxmlformats.org/officeDocument/2006/relationships/video" Target="../media/media1.mp4"/><Relationship Id="rId16" Type="http://schemas.openxmlformats.org/officeDocument/2006/relationships/image" Target="../media/image39.emf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22.png"/><Relationship Id="rId15" Type="http://schemas.openxmlformats.org/officeDocument/2006/relationships/image" Target="../media/image38.emf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6.png"/><Relationship Id="rId1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42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.png"/><Relationship Id="rId12" Type="http://schemas.openxmlformats.org/officeDocument/2006/relationships/image" Target="../media/image2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22.png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25.emf"/><Relationship Id="rId18" Type="http://schemas.openxmlformats.org/officeDocument/2006/relationships/image" Target="../media/image30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.png"/><Relationship Id="rId12" Type="http://schemas.openxmlformats.org/officeDocument/2006/relationships/image" Target="../media/image24.png"/><Relationship Id="rId17" Type="http://schemas.openxmlformats.org/officeDocument/2006/relationships/image" Target="../media/image29.emf"/><Relationship Id="rId2" Type="http://schemas.openxmlformats.org/officeDocument/2006/relationships/video" Target="../media/media1.mp4"/><Relationship Id="rId16" Type="http://schemas.openxmlformats.org/officeDocument/2006/relationships/image" Target="../media/image28.emf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22.png"/><Relationship Id="rId15" Type="http://schemas.openxmlformats.org/officeDocument/2006/relationships/image" Target="../media/image27.emf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6.png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31.emf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0.png"/><Relationship Id="rId12" Type="http://schemas.openxmlformats.org/officeDocument/2006/relationships/image" Target="../media/image24.png"/><Relationship Id="rId17" Type="http://schemas.openxmlformats.org/officeDocument/2006/relationships/image" Target="../media/image35.emf"/><Relationship Id="rId2" Type="http://schemas.openxmlformats.org/officeDocument/2006/relationships/video" Target="../media/media1.mp4"/><Relationship Id="rId16" Type="http://schemas.openxmlformats.org/officeDocument/2006/relationships/image" Target="../media/image34.emf"/><Relationship Id="rId1" Type="http://schemas.microsoft.com/office/2007/relationships/media" Target="../media/media1.mp4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22.png"/><Relationship Id="rId15" Type="http://schemas.openxmlformats.org/officeDocument/2006/relationships/image" Target="../media/image33.emf"/><Relationship Id="rId10" Type="http://schemas.openxmlformats.org/officeDocument/2006/relationships/image" Target="../media/image23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6.png"/><Relationship Id="rId1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1BA23D6B-3ED8-4207-86F4-F05907A7E1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94" y="34459"/>
            <a:ext cx="2590244" cy="259245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7878F43-44B3-49E3-8A8D-D357BC3847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E924E31-D6D2-48B5-B588-3E84523488D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4036C5E-528E-4F4F-81AF-16F60F10B79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819427" y="-2263346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9" name="图片 8" descr="图片包含 玩具, 玩偶&#10;&#10;自动生成的说明">
            <a:extLst>
              <a:ext uri="{FF2B5EF4-FFF2-40B4-BE49-F238E27FC236}">
                <a16:creationId xmlns="" xmlns:a16="http://schemas.microsoft.com/office/drawing/2014/main" id="{59DB6CC5-B8F6-45A6-BD19-DB0EEDE6FEB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7743" y="4015066"/>
            <a:ext cx="1044756" cy="2458167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20063C5E-7AEA-49B0-B373-4705240A54A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289" y="1758848"/>
            <a:ext cx="676924" cy="811262"/>
          </a:xfrm>
          <a:prstGeom prst="rect">
            <a:avLst/>
          </a:prstGeom>
        </p:spPr>
      </p:pic>
      <p:pic>
        <p:nvPicPr>
          <p:cNvPr id="15" name="图片 14" descr="图片包含 物体&#10;&#10;自动生成的说明">
            <a:extLst>
              <a:ext uri="{FF2B5EF4-FFF2-40B4-BE49-F238E27FC236}">
                <a16:creationId xmlns="" xmlns:a16="http://schemas.microsoft.com/office/drawing/2014/main" id="{1160133A-F8D9-49EC-8AF8-C7AE4D1BA5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471875CF-7777-4BEC-9257-2C7F54AF4E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072" y="5217117"/>
            <a:ext cx="863725" cy="901210"/>
          </a:xfrm>
          <a:prstGeom prst="rect">
            <a:avLst/>
          </a:prstGeom>
        </p:spPr>
      </p:pic>
      <p:pic>
        <p:nvPicPr>
          <p:cNvPr id="19" name="图片 18" descr="图片包含 文字&#10;&#10;自动生成的说明">
            <a:extLst>
              <a:ext uri="{FF2B5EF4-FFF2-40B4-BE49-F238E27FC236}">
                <a16:creationId xmlns="" xmlns:a16="http://schemas.microsoft.com/office/drawing/2014/main" id="{0FFE2D1F-3C92-41B6-85A0-891B16A92B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36572" y="-609615"/>
            <a:ext cx="1233491" cy="2413091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3CA2E288-6485-41F5-9D90-A7CFFCE8DE90}"/>
              </a:ext>
            </a:extLst>
          </p:cNvPr>
          <p:cNvSpPr txBox="1"/>
          <p:nvPr/>
        </p:nvSpPr>
        <p:spPr>
          <a:xfrm>
            <a:off x="367173" y="1124334"/>
            <a:ext cx="2981687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2A59A7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ƯƠNG</a:t>
            </a: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srgbClr val="2A59A7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I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2A59A7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1B59FB5B-D0C9-4919-B74F-030FB018C38F}"/>
              </a:ext>
            </a:extLst>
          </p:cNvPr>
          <p:cNvSpPr/>
          <p:nvPr/>
        </p:nvSpPr>
        <p:spPr>
          <a:xfrm>
            <a:off x="3824081" y="2442332"/>
            <a:ext cx="4790271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algn="ctr" defTabSz="457200"/>
            <a:r>
              <a:rPr lang="en-US" altLang="zh-CN" sz="3600" b="1" dirty="0" smtClean="0">
                <a:solidFill>
                  <a:srgbClr val="2A59A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 4: LUYỆN TẬP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2A59A7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矩形: 圆角 38">
            <a:extLst>
              <a:ext uri="{FF2B5EF4-FFF2-40B4-BE49-F238E27FC236}">
                <a16:creationId xmlns="" xmlns:a16="http://schemas.microsoft.com/office/drawing/2014/main" id="{282B2151-24AA-4F12-8AC5-9479FC7E83F2}"/>
              </a:ext>
            </a:extLst>
          </p:cNvPr>
          <p:cNvSpPr/>
          <p:nvPr/>
        </p:nvSpPr>
        <p:spPr>
          <a:xfrm>
            <a:off x="4579344" y="5787415"/>
            <a:ext cx="3279747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3" name="矩形: 圆角 42">
            <a:extLst>
              <a:ext uri="{FF2B5EF4-FFF2-40B4-BE49-F238E27FC236}">
                <a16:creationId xmlns="" xmlns:a16="http://schemas.microsoft.com/office/drawing/2014/main" id="{B43D718F-D90E-4063-840B-301832F834ED}"/>
              </a:ext>
            </a:extLst>
          </p:cNvPr>
          <p:cNvSpPr/>
          <p:nvPr/>
        </p:nvSpPr>
        <p:spPr>
          <a:xfrm>
            <a:off x="3873840" y="6028522"/>
            <a:ext cx="893985" cy="45719"/>
          </a:xfrm>
          <a:prstGeom prst="roundRect">
            <a:avLst>
              <a:gd name="adj" fmla="val 50000"/>
            </a:avLst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0" name="椭圆 39">
            <a:extLst>
              <a:ext uri="{FF2B5EF4-FFF2-40B4-BE49-F238E27FC236}">
                <a16:creationId xmlns="" xmlns:a16="http://schemas.microsoft.com/office/drawing/2014/main" id="{7166B9A7-88A8-4025-8F58-C4035DA28392}"/>
              </a:ext>
            </a:extLst>
          </p:cNvPr>
          <p:cNvSpPr/>
          <p:nvPr/>
        </p:nvSpPr>
        <p:spPr>
          <a:xfrm>
            <a:off x="8100446" y="5660090"/>
            <a:ext cx="254649" cy="254649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="" xmlns:a16="http://schemas.microsoft.com/office/drawing/2014/main" id="{FE22CE39-3B53-44C8-82F0-C6C9A2F569E8}"/>
              </a:ext>
            </a:extLst>
          </p:cNvPr>
          <p:cNvSpPr/>
          <p:nvPr/>
        </p:nvSpPr>
        <p:spPr>
          <a:xfrm>
            <a:off x="9969577" y="862829"/>
            <a:ext cx="234307" cy="234307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="" xmlns:a16="http://schemas.microsoft.com/office/drawing/2014/main" id="{36F82A61-639F-4BE6-B4FE-E99E7023C92A}"/>
              </a:ext>
            </a:extLst>
          </p:cNvPr>
          <p:cNvSpPr/>
          <p:nvPr/>
        </p:nvSpPr>
        <p:spPr>
          <a:xfrm>
            <a:off x="320916" y="1909993"/>
            <a:ext cx="160109" cy="160109"/>
          </a:xfrm>
          <a:prstGeom prst="ellipse">
            <a:avLst/>
          </a:prstGeom>
          <a:solidFill>
            <a:srgbClr val="295A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="" xmlns:a16="http://schemas.microsoft.com/office/drawing/2014/main" id="{800912F0-56A2-43AC-A77B-9BCC31210BFC}"/>
              </a:ext>
            </a:extLst>
          </p:cNvPr>
          <p:cNvSpPr/>
          <p:nvPr/>
        </p:nvSpPr>
        <p:spPr>
          <a:xfrm>
            <a:off x="1720589" y="4613343"/>
            <a:ext cx="200925" cy="200925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" name="椭圆 50">
            <a:extLst>
              <a:ext uri="{FF2B5EF4-FFF2-40B4-BE49-F238E27FC236}">
                <a16:creationId xmlns="" xmlns:a16="http://schemas.microsoft.com/office/drawing/2014/main" id="{F5B2E83C-5A52-46C7-83E7-AA349AA3BF55}"/>
              </a:ext>
            </a:extLst>
          </p:cNvPr>
          <p:cNvSpPr/>
          <p:nvPr/>
        </p:nvSpPr>
        <p:spPr>
          <a:xfrm>
            <a:off x="2363295" y="6410394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对角圆角矩形 6">
            <a:extLst>
              <a:ext uri="{FF2B5EF4-FFF2-40B4-BE49-F238E27FC236}">
                <a16:creationId xmlns="" xmlns:a16="http://schemas.microsoft.com/office/drawing/2014/main" id="{2D4FCD73-12F5-4ECC-8D29-DFD783C71FE3}"/>
              </a:ext>
            </a:extLst>
          </p:cNvPr>
          <p:cNvSpPr/>
          <p:nvPr/>
        </p:nvSpPr>
        <p:spPr>
          <a:xfrm>
            <a:off x="3962779" y="4091380"/>
            <a:ext cx="4581072" cy="1553269"/>
          </a:xfrm>
          <a:prstGeom prst="round2DiagRect">
            <a:avLst>
              <a:gd name="adj1" fmla="val 33621"/>
              <a:gd name="adj2" fmla="val 0"/>
            </a:avLst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字魂59号-创粗黑" panose="00000500000000000000" pitchFamily="2" charset="-122"/>
              <a:ea typeface="字魂59号-创粗黑" panose="00000500000000000000" pitchFamily="2" charset="-122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5F55B0C-5167-41F3-A6F9-14A587D771C9}"/>
              </a:ext>
            </a:extLst>
          </p:cNvPr>
          <p:cNvSpPr txBox="1"/>
          <p:nvPr/>
        </p:nvSpPr>
        <p:spPr>
          <a:xfrm>
            <a:off x="4172855" y="4326112"/>
            <a:ext cx="4160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 smtClean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</a:t>
            </a:r>
            <a:endParaRPr lang="en-US" sz="2400" b="1" dirty="0">
              <a:solidFill>
                <a:srgbClr val="2A59A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738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1BA23D6B-3ED8-4207-86F4-F05907A7E1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71" y="275140"/>
            <a:ext cx="505336" cy="50576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7878F43-44B3-49E3-8A8D-D357BC3847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E924E31-D6D2-48B5-B588-3E84523488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4036C5E-528E-4F4F-81AF-16F60F10B79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819427" y="-2112158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15" name="图片 14" descr="图片包含 物体&#10;&#10;自动生成的说明">
            <a:extLst>
              <a:ext uri="{FF2B5EF4-FFF2-40B4-BE49-F238E27FC236}">
                <a16:creationId xmlns="" xmlns:a16="http://schemas.microsoft.com/office/drawing/2014/main" id="{1160133A-F8D9-49EC-8AF8-C7AE4D1BA5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471875CF-7777-4BEC-9257-2C7F54AF4E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89" y="5756883"/>
            <a:ext cx="626329" cy="653511"/>
          </a:xfrm>
          <a:prstGeom prst="rect">
            <a:avLst/>
          </a:prstGeom>
        </p:spPr>
      </p:pic>
      <p:pic>
        <p:nvPicPr>
          <p:cNvPr id="19" name="图片 18" descr="图片包含 文字&#10;&#10;自动生成的说明">
            <a:extLst>
              <a:ext uri="{FF2B5EF4-FFF2-40B4-BE49-F238E27FC236}">
                <a16:creationId xmlns="" xmlns:a16="http://schemas.microsoft.com/office/drawing/2014/main" id="{0FFE2D1F-3C92-41B6-85A0-891B16A92B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49337" y="-1110303"/>
            <a:ext cx="1233491" cy="2413091"/>
          </a:xfrm>
          <a:prstGeom prst="rect">
            <a:avLst/>
          </a:prstGeom>
        </p:spPr>
      </p:pic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6548C09B-1C4C-4DFD-AEF8-7063B85AAEEA}"/>
              </a:ext>
            </a:extLst>
          </p:cNvPr>
          <p:cNvSpPr txBox="1"/>
          <p:nvPr/>
        </p:nvSpPr>
        <p:spPr>
          <a:xfrm>
            <a:off x="951773" y="626842"/>
            <a:ext cx="97356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vi-VN" sz="2800" dirty="0">
                <a:solidFill>
                  <a:srgbClr val="3F66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theo cách diễn đạt bằng lời sau:</a:t>
            </a:r>
          </a:p>
          <a:p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800" baseline="30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= 6cm,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= 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d’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. Hai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154" y="3097681"/>
            <a:ext cx="5564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86350" y="4306416"/>
            <a:ext cx="2662889" cy="1497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38409" y="2233040"/>
            <a:ext cx="3929404" cy="35169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692973" y="3429645"/>
            <a:ext cx="1924015" cy="210032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844707" y="3676361"/>
            <a:ext cx="601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72647" y="2526457"/>
            <a:ext cx="3247823" cy="332144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68641" y="4203789"/>
            <a:ext cx="2077875" cy="163324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69267" y="4366363"/>
            <a:ext cx="449395" cy="459446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952909" y="5885855"/>
            <a:ext cx="590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3217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/>
      <p:bldP spid="18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5851" y="1057126"/>
            <a:ext cx="77948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 (SGK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)</a:t>
            </a:r>
          </a:p>
          <a:p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36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396" y="1289713"/>
            <a:ext cx="4677603" cy="361207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482913" y="2098622"/>
            <a:ext cx="547252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</a:t>
            </a:r>
            <a:r>
              <a:rPr lang="en-US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d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</a:t>
            </a:r>
          </a:p>
          <a:p>
            <a:pPr marL="285750" indent="-285750"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ẻ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 d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="" xmlns:a16="http://schemas.microsoft.com/office/drawing/2014/main" id="{1B59FB5B-D0C9-4919-B74F-030FB018C38F}"/>
              </a:ext>
            </a:extLst>
          </p:cNvPr>
          <p:cNvSpPr/>
          <p:nvPr/>
        </p:nvSpPr>
        <p:spPr>
          <a:xfrm>
            <a:off x="5023295" y="689548"/>
            <a:ext cx="4790271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algn="ctr" defTabSz="457200"/>
            <a:r>
              <a:rPr lang="en-US" altLang="zh-CN" sz="3600" b="1" dirty="0" smtClean="0">
                <a:solidFill>
                  <a:srgbClr val="2A59A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 4: LUYỆN TẬP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2A59A7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8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1BA23D6B-3ED8-4207-86F4-F05907A7E1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71" y="275140"/>
            <a:ext cx="505336" cy="50576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7878F43-44B3-49E3-8A8D-D357BC3847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E924E31-D6D2-48B5-B588-3E84523488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4036C5E-528E-4F4F-81AF-16F60F10B79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77624" y="-2289961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15" name="图片 14" descr="图片包含 物体&#10;&#10;自动生成的说明">
            <a:extLst>
              <a:ext uri="{FF2B5EF4-FFF2-40B4-BE49-F238E27FC236}">
                <a16:creationId xmlns="" xmlns:a16="http://schemas.microsoft.com/office/drawing/2014/main" id="{1160133A-F8D9-49EC-8AF8-C7AE4D1BA5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471875CF-7777-4BEC-9257-2C7F54AF4E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89" y="5756883"/>
            <a:ext cx="626329" cy="653511"/>
          </a:xfrm>
          <a:prstGeom prst="rect">
            <a:avLst/>
          </a:prstGeom>
        </p:spPr>
      </p:pic>
      <p:pic>
        <p:nvPicPr>
          <p:cNvPr id="19" name="图片 18" descr="图片包含 文字&#10;&#10;自动生成的说明">
            <a:extLst>
              <a:ext uri="{FF2B5EF4-FFF2-40B4-BE49-F238E27FC236}">
                <a16:creationId xmlns="" xmlns:a16="http://schemas.microsoft.com/office/drawing/2014/main" id="{0FFE2D1F-3C92-41B6-85A0-891B16A92B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49337" y="-1110303"/>
            <a:ext cx="1233491" cy="2413091"/>
          </a:xfrm>
          <a:prstGeom prst="rect">
            <a:avLst/>
          </a:prstGeom>
        </p:spPr>
      </p:pic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6548C09B-1C4C-4DFD-AEF8-7063B85AAEEA}"/>
              </a:ext>
            </a:extLst>
          </p:cNvPr>
          <p:cNvSpPr txBox="1"/>
          <p:nvPr/>
        </p:nvSpPr>
        <p:spPr>
          <a:xfrm>
            <a:off x="951773" y="626840"/>
            <a:ext cx="973567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vi-VN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theo cách diễn đạt bằng lời sau:</a:t>
            </a:r>
          </a:p>
          <a:p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</a:t>
            </a:r>
            <a:r>
              <a:rPr lang="en-US" sz="2800" baseline="300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 (I ≠ O).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2A59A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154" y="3097681"/>
            <a:ext cx="5564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86350" y="4306416"/>
            <a:ext cx="2662889" cy="1497875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584" y="2582846"/>
            <a:ext cx="4111859" cy="39786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395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Picture39.png">
            <a:extLst>
              <a:ext uri="{FF2B5EF4-FFF2-40B4-BE49-F238E27FC236}">
                <a16:creationId xmlns="" xmlns:a16="http://schemas.microsoft.com/office/drawing/2014/main" id="{1292CD01-DC9A-4331-9BA0-81BCF4A491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001" y="2686203"/>
            <a:ext cx="6024001" cy="4171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4">
            <a:extLst>
              <a:ext uri="{FF2B5EF4-FFF2-40B4-BE49-F238E27FC236}">
                <a16:creationId xmlns="" xmlns:a16="http://schemas.microsoft.com/office/drawing/2014/main" id="{CF80EDBC-DDDA-430D-978C-04F2BD70F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969" y="1178097"/>
            <a:ext cx="9123363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="" xmlns:a16="http://schemas.microsoft.com/office/drawing/2014/main" id="{7739D62D-2F4E-4951-B4B2-763635E61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852" y="2250110"/>
            <a:ext cx="1139682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1. </a:t>
            </a:r>
            <a:r>
              <a:rPr lang="nl-NL" sz="3200" b="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Làm </a:t>
            </a:r>
            <a:r>
              <a:rPr lang="nl-NL" sz="3200" b="0" dirty="0">
                <a:solidFill>
                  <a:srgbClr val="0070C0"/>
                </a:solidFill>
                <a:cs typeface="Times New Roman" panose="02020603050405020304" pitchFamily="18" charset="0"/>
              </a:rPr>
              <a:t>các bài tập </a:t>
            </a:r>
            <a:r>
              <a:rPr lang="nl-NL" sz="3200" b="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10,11,12,13,14,15 trang SBT/175</a:t>
            </a:r>
            <a:r>
              <a:rPr lang="vi-VN" sz="3200" b="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endParaRPr lang="en-US" sz="3200" b="0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3200" dirty="0">
                <a:solidFill>
                  <a:srgbClr val="0070C0"/>
                </a:solidFill>
                <a:cs typeface="Times New Roman" panose="02020603050405020304" pitchFamily="18" charset="0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cs typeface="Times New Roman" panose="02020603050405020304" pitchFamily="18" charset="0"/>
              </a:rPr>
              <a:t>. </a:t>
            </a:r>
            <a:r>
              <a:rPr lang="en-US" altLang="en-US" sz="3200" b="0" noProof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Đọc</a:t>
            </a:r>
            <a:r>
              <a:rPr lang="en-US" altLang="en-US" sz="3200" b="0" noProof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noProof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rước</a:t>
            </a:r>
            <a:r>
              <a:rPr lang="en-US" altLang="en-US" sz="3200" b="0" noProof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noProof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ài</a:t>
            </a:r>
            <a:r>
              <a:rPr lang="en-US" altLang="en-US" sz="3200" b="0" noProof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noProof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au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ác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ạo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bởi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một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cắt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hai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đường</a:t>
            </a:r>
            <a:r>
              <a:rPr lang="en-US" altLang="en-US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200" b="0" dirty="0" err="1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hẳng</a:t>
            </a:r>
            <a:r>
              <a:rPr lang="en-US" altLang="zh-CN" sz="3200" b="0" dirty="0" smtClean="0">
                <a:solidFill>
                  <a:srgbClr val="0070C0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3200" b="0" dirty="0">
              <a:solidFill>
                <a:srgbClr val="0070C0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4">
            <a:extLst>
              <a:ext uri="{FF2B5EF4-FFF2-40B4-BE49-F238E27FC236}">
                <a16:creationId xmlns="" xmlns:a16="http://schemas.microsoft.com/office/drawing/2014/main" id="{1B59FB5B-D0C9-4919-B74F-030FB018C38F}"/>
              </a:ext>
            </a:extLst>
          </p:cNvPr>
          <p:cNvSpPr/>
          <p:nvPr/>
        </p:nvSpPr>
        <p:spPr>
          <a:xfrm>
            <a:off x="3700865" y="531766"/>
            <a:ext cx="4790271" cy="64633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lvl="0" algn="ctr" defTabSz="457200"/>
            <a:r>
              <a:rPr lang="en-US" altLang="zh-CN" sz="3600" b="1" dirty="0" smtClean="0">
                <a:solidFill>
                  <a:srgbClr val="2A59A7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 4: LUYỆN TẬP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2A59A7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34961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765579" y="1016162"/>
            <a:ext cx="3122364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57" y="2421708"/>
            <a:ext cx="1616153" cy="1686292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765579" y="1110726"/>
            <a:ext cx="312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lvl="0" defTabSz="457200"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en-US" altLang="zh-CN" sz="360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HỞI ĐỘNG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2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5495477-FFF5-4903-8B7E-00811AF0E751}"/>
              </a:ext>
            </a:extLst>
          </p:cNvPr>
          <p:cNvSpPr txBox="1"/>
          <p:nvPr/>
        </p:nvSpPr>
        <p:spPr>
          <a:xfrm>
            <a:off x="9547084" y="2760266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dd titl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1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C86F33C9-00E3-4824-9A60-29EB2B4B4AE7}"/>
              </a:ext>
            </a:extLst>
          </p:cNvPr>
          <p:cNvGrpSpPr/>
          <p:nvPr/>
        </p:nvGrpSpPr>
        <p:grpSpPr>
          <a:xfrm>
            <a:off x="4199939" y="2222037"/>
            <a:ext cx="4643719" cy="3771926"/>
            <a:chOff x="2138363" y="1588"/>
            <a:chExt cx="7867650" cy="6497638"/>
          </a:xfrm>
        </p:grpSpPr>
        <p:sp>
          <p:nvSpPr>
            <p:cNvPr id="12" name="Oval 5">
              <a:extLst>
                <a:ext uri="{FF2B5EF4-FFF2-40B4-BE49-F238E27FC236}">
                  <a16:creationId xmlns="" xmlns:a16="http://schemas.microsoft.com/office/drawing/2014/main" id="{F88653FD-C4E5-4DE2-8AB5-E3B4FD46B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213" y="1411288"/>
              <a:ext cx="4548188" cy="45529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Freeform 6">
              <a:extLst>
                <a:ext uri="{FF2B5EF4-FFF2-40B4-BE49-F238E27FC236}">
                  <a16:creationId xmlns="" xmlns:a16="http://schemas.microsoft.com/office/drawing/2014/main" id="{1C1146A7-92C8-4AD4-A728-EF0E34C771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9038" y="4386263"/>
              <a:ext cx="2270125" cy="676275"/>
            </a:xfrm>
            <a:custGeom>
              <a:avLst/>
              <a:gdLst>
                <a:gd name="T0" fmla="*/ 129 w 2371"/>
                <a:gd name="T1" fmla="*/ 92 h 706"/>
                <a:gd name="T2" fmla="*/ 46 w 2371"/>
                <a:gd name="T3" fmla="*/ 130 h 706"/>
                <a:gd name="T4" fmla="*/ 5 w 2371"/>
                <a:gd name="T5" fmla="*/ 129 h 706"/>
                <a:gd name="T6" fmla="*/ 8 w 2371"/>
                <a:gd name="T7" fmla="*/ 95 h 706"/>
                <a:gd name="T8" fmla="*/ 300 w 2371"/>
                <a:gd name="T9" fmla="*/ 58 h 706"/>
                <a:gd name="T10" fmla="*/ 332 w 2371"/>
                <a:gd name="T11" fmla="*/ 98 h 706"/>
                <a:gd name="T12" fmla="*/ 268 w 2371"/>
                <a:gd name="T13" fmla="*/ 98 h 706"/>
                <a:gd name="T14" fmla="*/ 204 w 2371"/>
                <a:gd name="T15" fmla="*/ 82 h 706"/>
                <a:gd name="T16" fmla="*/ 1183 w 2371"/>
                <a:gd name="T17" fmla="*/ 656 h 706"/>
                <a:gd name="T18" fmla="*/ 2188 w 2371"/>
                <a:gd name="T19" fmla="*/ 64 h 706"/>
                <a:gd name="T20" fmla="*/ 2107 w 2371"/>
                <a:gd name="T21" fmla="*/ 74 h 706"/>
                <a:gd name="T22" fmla="*/ 2058 w 2371"/>
                <a:gd name="T23" fmla="*/ 64 h 706"/>
                <a:gd name="T24" fmla="*/ 2089 w 2371"/>
                <a:gd name="T25" fmla="*/ 30 h 706"/>
                <a:gd name="T26" fmla="*/ 2364 w 2371"/>
                <a:gd name="T27" fmla="*/ 91 h 706"/>
                <a:gd name="T28" fmla="*/ 2366 w 2371"/>
                <a:gd name="T29" fmla="*/ 126 h 706"/>
                <a:gd name="T30" fmla="*/ 2320 w 2371"/>
                <a:gd name="T31" fmla="*/ 122 h 706"/>
                <a:gd name="T32" fmla="*/ 2256 w 2371"/>
                <a:gd name="T33" fmla="*/ 83 h 706"/>
                <a:gd name="T34" fmla="*/ 1214 w 2371"/>
                <a:gd name="T35" fmla="*/ 701 h 706"/>
                <a:gd name="T36" fmla="*/ 129 w 2371"/>
                <a:gd name="T37" fmla="*/ 92 h 7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71" h="706">
                  <a:moveTo>
                    <a:pt x="129" y="92"/>
                  </a:moveTo>
                  <a:cubicBezTo>
                    <a:pt x="100" y="106"/>
                    <a:pt x="74" y="120"/>
                    <a:pt x="46" y="130"/>
                  </a:cubicBezTo>
                  <a:cubicBezTo>
                    <a:pt x="35" y="134"/>
                    <a:pt x="19" y="130"/>
                    <a:pt x="5" y="129"/>
                  </a:cubicBezTo>
                  <a:cubicBezTo>
                    <a:pt x="6" y="118"/>
                    <a:pt x="0" y="101"/>
                    <a:pt x="8" y="95"/>
                  </a:cubicBezTo>
                  <a:cubicBezTo>
                    <a:pt x="75" y="46"/>
                    <a:pt x="204" y="10"/>
                    <a:pt x="300" y="58"/>
                  </a:cubicBezTo>
                  <a:cubicBezTo>
                    <a:pt x="315" y="66"/>
                    <a:pt x="321" y="85"/>
                    <a:pt x="332" y="98"/>
                  </a:cubicBezTo>
                  <a:cubicBezTo>
                    <a:pt x="310" y="98"/>
                    <a:pt x="289" y="101"/>
                    <a:pt x="268" y="98"/>
                  </a:cubicBezTo>
                  <a:cubicBezTo>
                    <a:pt x="247" y="96"/>
                    <a:pt x="227" y="88"/>
                    <a:pt x="204" y="82"/>
                  </a:cubicBezTo>
                  <a:cubicBezTo>
                    <a:pt x="252" y="389"/>
                    <a:pt x="701" y="650"/>
                    <a:pt x="1183" y="656"/>
                  </a:cubicBezTo>
                  <a:cubicBezTo>
                    <a:pt x="1682" y="663"/>
                    <a:pt x="2116" y="411"/>
                    <a:pt x="2188" y="64"/>
                  </a:cubicBezTo>
                  <a:cubicBezTo>
                    <a:pt x="2159" y="68"/>
                    <a:pt x="2133" y="74"/>
                    <a:pt x="2107" y="74"/>
                  </a:cubicBezTo>
                  <a:cubicBezTo>
                    <a:pt x="2091" y="75"/>
                    <a:pt x="2074" y="68"/>
                    <a:pt x="2058" y="64"/>
                  </a:cubicBezTo>
                  <a:cubicBezTo>
                    <a:pt x="2068" y="53"/>
                    <a:pt x="2075" y="35"/>
                    <a:pt x="2089" y="30"/>
                  </a:cubicBezTo>
                  <a:cubicBezTo>
                    <a:pt x="2174" y="0"/>
                    <a:pt x="2316" y="32"/>
                    <a:pt x="2364" y="91"/>
                  </a:cubicBezTo>
                  <a:cubicBezTo>
                    <a:pt x="2371" y="100"/>
                    <a:pt x="2366" y="114"/>
                    <a:pt x="2366" y="126"/>
                  </a:cubicBezTo>
                  <a:cubicBezTo>
                    <a:pt x="2350" y="125"/>
                    <a:pt x="2332" y="127"/>
                    <a:pt x="2320" y="122"/>
                  </a:cubicBezTo>
                  <a:cubicBezTo>
                    <a:pt x="2298" y="112"/>
                    <a:pt x="2279" y="98"/>
                    <a:pt x="2256" y="83"/>
                  </a:cubicBezTo>
                  <a:cubicBezTo>
                    <a:pt x="2098" y="475"/>
                    <a:pt x="1762" y="695"/>
                    <a:pt x="1214" y="701"/>
                  </a:cubicBezTo>
                  <a:cubicBezTo>
                    <a:pt x="654" y="706"/>
                    <a:pt x="306" y="487"/>
                    <a:pt x="129" y="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4" name="Oval 7">
              <a:extLst>
                <a:ext uri="{FF2B5EF4-FFF2-40B4-BE49-F238E27FC236}">
                  <a16:creationId xmlns="" xmlns:a16="http://schemas.microsoft.com/office/drawing/2014/main" id="{6CB824F0-8E2F-4053-B6F4-CA343AF98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900" y="2800350"/>
              <a:ext cx="534988" cy="76993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Oval 8">
              <a:extLst>
                <a:ext uri="{FF2B5EF4-FFF2-40B4-BE49-F238E27FC236}">
                  <a16:creationId xmlns="" xmlns:a16="http://schemas.microsoft.com/office/drawing/2014/main" id="{71D6BE7C-1A90-4D46-BA62-014A74ADE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6050" y="3016250"/>
              <a:ext cx="171450" cy="200025"/>
            </a:xfrm>
            <a:prstGeom prst="ellipse">
              <a:avLst/>
            </a:pr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Oval 9">
              <a:extLst>
                <a:ext uri="{FF2B5EF4-FFF2-40B4-BE49-F238E27FC236}">
                  <a16:creationId xmlns="" xmlns:a16="http://schemas.microsoft.com/office/drawing/2014/main" id="{C6ABE416-2925-488F-8EE8-EAA53E32A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0525" y="2800350"/>
              <a:ext cx="533400" cy="769938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7" name="Oval 10">
              <a:extLst>
                <a:ext uri="{FF2B5EF4-FFF2-40B4-BE49-F238E27FC236}">
                  <a16:creationId xmlns="" xmlns:a16="http://schemas.microsoft.com/office/drawing/2014/main" id="{70534915-73A7-4FE7-8A31-4A7968657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21500" y="3016250"/>
              <a:ext cx="171450" cy="200025"/>
            </a:xfrm>
            <a:prstGeom prst="ellipse">
              <a:avLst/>
            </a:pr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8" name="Freeform 11">
              <a:extLst>
                <a:ext uri="{FF2B5EF4-FFF2-40B4-BE49-F238E27FC236}">
                  <a16:creationId xmlns="" xmlns:a16="http://schemas.microsoft.com/office/drawing/2014/main" id="{79A97AAE-1B80-4CFD-A33F-86E9DD299B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45050" y="3822700"/>
              <a:ext cx="315913" cy="315913"/>
            </a:xfrm>
            <a:custGeom>
              <a:avLst/>
              <a:gdLst>
                <a:gd name="T0" fmla="*/ 0 w 330"/>
                <a:gd name="T1" fmla="*/ 165 h 330"/>
                <a:gd name="T2" fmla="*/ 165 w 330"/>
                <a:gd name="T3" fmla="*/ 330 h 330"/>
                <a:gd name="T4" fmla="*/ 330 w 330"/>
                <a:gd name="T5" fmla="*/ 165 h 330"/>
                <a:gd name="T6" fmla="*/ 165 w 330"/>
                <a:gd name="T7" fmla="*/ 0 h 330"/>
                <a:gd name="T8" fmla="*/ 0 w 330"/>
                <a:gd name="T9" fmla="*/ 165 h 330"/>
                <a:gd name="T10" fmla="*/ 0 w 330"/>
                <a:gd name="T11" fmla="*/ 165 h 330"/>
                <a:gd name="T12" fmla="*/ 0 w 330"/>
                <a:gd name="T13" fmla="*/ 165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330">
                  <a:moveTo>
                    <a:pt x="0" y="165"/>
                  </a:moveTo>
                  <a:cubicBezTo>
                    <a:pt x="0" y="256"/>
                    <a:pt x="74" y="330"/>
                    <a:pt x="165" y="330"/>
                  </a:cubicBezTo>
                  <a:cubicBezTo>
                    <a:pt x="256" y="330"/>
                    <a:pt x="330" y="256"/>
                    <a:pt x="330" y="165"/>
                  </a:cubicBezTo>
                  <a:cubicBezTo>
                    <a:pt x="330" y="74"/>
                    <a:pt x="256" y="0"/>
                    <a:pt x="165" y="0"/>
                  </a:cubicBezTo>
                  <a:cubicBezTo>
                    <a:pt x="74" y="0"/>
                    <a:pt x="0" y="74"/>
                    <a:pt x="0" y="165"/>
                  </a:cubicBezTo>
                  <a:close/>
                  <a:moveTo>
                    <a:pt x="0" y="165"/>
                  </a:moveTo>
                  <a:cubicBezTo>
                    <a:pt x="0" y="165"/>
                    <a:pt x="0" y="165"/>
                    <a:pt x="0" y="16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9" name="Freeform 12">
              <a:extLst>
                <a:ext uri="{FF2B5EF4-FFF2-40B4-BE49-F238E27FC236}">
                  <a16:creationId xmlns="" xmlns:a16="http://schemas.microsoft.com/office/drawing/2014/main" id="{7FC1A170-F563-4D1B-A029-483D894C5DE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107238" y="3822700"/>
              <a:ext cx="315913" cy="315913"/>
            </a:xfrm>
            <a:custGeom>
              <a:avLst/>
              <a:gdLst>
                <a:gd name="T0" fmla="*/ 0 w 330"/>
                <a:gd name="T1" fmla="*/ 165 h 330"/>
                <a:gd name="T2" fmla="*/ 165 w 330"/>
                <a:gd name="T3" fmla="*/ 330 h 330"/>
                <a:gd name="T4" fmla="*/ 330 w 330"/>
                <a:gd name="T5" fmla="*/ 165 h 330"/>
                <a:gd name="T6" fmla="*/ 165 w 330"/>
                <a:gd name="T7" fmla="*/ 0 h 330"/>
                <a:gd name="T8" fmla="*/ 0 w 330"/>
                <a:gd name="T9" fmla="*/ 165 h 330"/>
                <a:gd name="T10" fmla="*/ 0 w 330"/>
                <a:gd name="T11" fmla="*/ 165 h 330"/>
                <a:gd name="T12" fmla="*/ 0 w 330"/>
                <a:gd name="T13" fmla="*/ 165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330">
                  <a:moveTo>
                    <a:pt x="0" y="165"/>
                  </a:moveTo>
                  <a:cubicBezTo>
                    <a:pt x="0" y="256"/>
                    <a:pt x="73" y="330"/>
                    <a:pt x="165" y="330"/>
                  </a:cubicBezTo>
                  <a:cubicBezTo>
                    <a:pt x="256" y="330"/>
                    <a:pt x="330" y="256"/>
                    <a:pt x="330" y="165"/>
                  </a:cubicBezTo>
                  <a:cubicBezTo>
                    <a:pt x="330" y="74"/>
                    <a:pt x="256" y="0"/>
                    <a:pt x="165" y="0"/>
                  </a:cubicBezTo>
                  <a:cubicBezTo>
                    <a:pt x="73" y="0"/>
                    <a:pt x="0" y="74"/>
                    <a:pt x="0" y="165"/>
                  </a:cubicBezTo>
                  <a:close/>
                  <a:moveTo>
                    <a:pt x="0" y="165"/>
                  </a:moveTo>
                  <a:cubicBezTo>
                    <a:pt x="0" y="165"/>
                    <a:pt x="0" y="165"/>
                    <a:pt x="0" y="165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0" name="Freeform 13">
              <a:extLst>
                <a:ext uri="{FF2B5EF4-FFF2-40B4-BE49-F238E27FC236}">
                  <a16:creationId xmlns="" xmlns:a16="http://schemas.microsoft.com/office/drawing/2014/main" id="{24E6A9B2-2783-4760-885F-5B7560218B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718175" y="3141663"/>
              <a:ext cx="2686050" cy="2968625"/>
            </a:xfrm>
            <a:custGeom>
              <a:avLst/>
              <a:gdLst>
                <a:gd name="T0" fmla="*/ 2688 w 2805"/>
                <a:gd name="T1" fmla="*/ 87 h 3098"/>
                <a:gd name="T2" fmla="*/ 2512 w 2805"/>
                <a:gd name="T3" fmla="*/ 62 h 3098"/>
                <a:gd name="T4" fmla="*/ 1657 w 2805"/>
                <a:gd name="T5" fmla="*/ 2298 h 3098"/>
                <a:gd name="T6" fmla="*/ 0 w 2805"/>
                <a:gd name="T7" fmla="*/ 3009 h 3098"/>
                <a:gd name="T8" fmla="*/ 1952 w 2805"/>
                <a:gd name="T9" fmla="*/ 2317 h 3098"/>
                <a:gd name="T10" fmla="*/ 2718 w 2805"/>
                <a:gd name="T11" fmla="*/ 944 h 3098"/>
                <a:gd name="T12" fmla="*/ 2688 w 2805"/>
                <a:gd name="T13" fmla="*/ 87 h 3098"/>
                <a:gd name="T14" fmla="*/ 2805 w 2805"/>
                <a:gd name="T15" fmla="*/ 0 h 3098"/>
                <a:gd name="T16" fmla="*/ 2805 w 2805"/>
                <a:gd name="T17" fmla="*/ 0 h 3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05" h="3098">
                  <a:moveTo>
                    <a:pt x="2688" y="87"/>
                  </a:moveTo>
                  <a:cubicBezTo>
                    <a:pt x="2650" y="29"/>
                    <a:pt x="2594" y="11"/>
                    <a:pt x="2512" y="62"/>
                  </a:cubicBezTo>
                  <a:cubicBezTo>
                    <a:pt x="2539" y="880"/>
                    <a:pt x="2249" y="1709"/>
                    <a:pt x="1657" y="2298"/>
                  </a:cubicBezTo>
                  <a:cubicBezTo>
                    <a:pt x="1179" y="2773"/>
                    <a:pt x="587" y="3007"/>
                    <a:pt x="0" y="3009"/>
                  </a:cubicBezTo>
                  <a:cubicBezTo>
                    <a:pt x="680" y="3098"/>
                    <a:pt x="1394" y="2872"/>
                    <a:pt x="1952" y="2317"/>
                  </a:cubicBezTo>
                  <a:cubicBezTo>
                    <a:pt x="2330" y="1941"/>
                    <a:pt x="2590" y="1460"/>
                    <a:pt x="2718" y="944"/>
                  </a:cubicBezTo>
                  <a:cubicBezTo>
                    <a:pt x="2743" y="844"/>
                    <a:pt x="2805" y="269"/>
                    <a:pt x="2688" y="87"/>
                  </a:cubicBezTo>
                  <a:close/>
                  <a:moveTo>
                    <a:pt x="2805" y="0"/>
                  </a:moveTo>
                  <a:cubicBezTo>
                    <a:pt x="2805" y="0"/>
                    <a:pt x="2805" y="0"/>
                    <a:pt x="2805" y="0"/>
                  </a:cubicBezTo>
                </a:path>
              </a:pathLst>
            </a:custGeom>
            <a:solidFill>
              <a:srgbClr val="295AA7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Freeform 14">
              <a:extLst>
                <a:ext uri="{FF2B5EF4-FFF2-40B4-BE49-F238E27FC236}">
                  <a16:creationId xmlns="" xmlns:a16="http://schemas.microsoft.com/office/drawing/2014/main" id="{7B8DCCD9-659B-4833-BB44-C8ADDAE9F0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4463" y="5091113"/>
              <a:ext cx="295275" cy="298450"/>
            </a:xfrm>
            <a:custGeom>
              <a:avLst/>
              <a:gdLst>
                <a:gd name="T0" fmla="*/ 79 w 309"/>
                <a:gd name="T1" fmla="*/ 20 h 312"/>
                <a:gd name="T2" fmla="*/ 78 w 309"/>
                <a:gd name="T3" fmla="*/ 21 h 312"/>
                <a:gd name="T4" fmla="*/ 41 w 309"/>
                <a:gd name="T5" fmla="*/ 176 h 312"/>
                <a:gd name="T6" fmla="*/ 112 w 309"/>
                <a:gd name="T7" fmla="*/ 264 h 312"/>
                <a:gd name="T8" fmla="*/ 248 w 309"/>
                <a:gd name="T9" fmla="*/ 282 h 312"/>
                <a:gd name="T10" fmla="*/ 251 w 309"/>
                <a:gd name="T11" fmla="*/ 280 h 312"/>
                <a:gd name="T12" fmla="*/ 270 w 309"/>
                <a:gd name="T13" fmla="*/ 130 h 312"/>
                <a:gd name="T14" fmla="*/ 202 w 309"/>
                <a:gd name="T15" fmla="*/ 48 h 312"/>
                <a:gd name="T16" fmla="*/ 79 w 309"/>
                <a:gd name="T17" fmla="*/ 2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09" h="312">
                  <a:moveTo>
                    <a:pt x="79" y="20"/>
                  </a:moveTo>
                  <a:cubicBezTo>
                    <a:pt x="79" y="20"/>
                    <a:pt x="78" y="21"/>
                    <a:pt x="78" y="21"/>
                  </a:cubicBezTo>
                  <a:cubicBezTo>
                    <a:pt x="18" y="49"/>
                    <a:pt x="0" y="125"/>
                    <a:pt x="41" y="176"/>
                  </a:cubicBezTo>
                  <a:cubicBezTo>
                    <a:pt x="64" y="206"/>
                    <a:pt x="87" y="235"/>
                    <a:pt x="112" y="264"/>
                  </a:cubicBezTo>
                  <a:cubicBezTo>
                    <a:pt x="146" y="304"/>
                    <a:pt x="205" y="312"/>
                    <a:pt x="248" y="282"/>
                  </a:cubicBezTo>
                  <a:cubicBezTo>
                    <a:pt x="249" y="281"/>
                    <a:pt x="250" y="281"/>
                    <a:pt x="251" y="280"/>
                  </a:cubicBezTo>
                  <a:cubicBezTo>
                    <a:pt x="301" y="246"/>
                    <a:pt x="309" y="176"/>
                    <a:pt x="270" y="130"/>
                  </a:cubicBezTo>
                  <a:cubicBezTo>
                    <a:pt x="247" y="103"/>
                    <a:pt x="224" y="76"/>
                    <a:pt x="202" y="48"/>
                  </a:cubicBezTo>
                  <a:cubicBezTo>
                    <a:pt x="173" y="12"/>
                    <a:pt x="122" y="0"/>
                    <a:pt x="79" y="20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2" name="Freeform 15">
              <a:extLst>
                <a:ext uri="{FF2B5EF4-FFF2-40B4-BE49-F238E27FC236}">
                  <a16:creationId xmlns="" xmlns:a16="http://schemas.microsoft.com/office/drawing/2014/main" id="{02D53019-B284-45E0-AD4B-109524D86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9138" y="1016000"/>
              <a:ext cx="4303713" cy="3962400"/>
            </a:xfrm>
            <a:custGeom>
              <a:avLst/>
              <a:gdLst>
                <a:gd name="T0" fmla="*/ 1121 w 4495"/>
                <a:gd name="T1" fmla="*/ 1151 h 4134"/>
                <a:gd name="T2" fmla="*/ 2804 w 4495"/>
                <a:gd name="T3" fmla="*/ 455 h 4134"/>
                <a:gd name="T4" fmla="*/ 4312 w 4495"/>
                <a:gd name="T5" fmla="*/ 993 h 4134"/>
                <a:gd name="T6" fmla="*/ 4442 w 4495"/>
                <a:gd name="T7" fmla="*/ 995 h 4134"/>
                <a:gd name="T8" fmla="*/ 4444 w 4495"/>
                <a:gd name="T9" fmla="*/ 994 h 4134"/>
                <a:gd name="T10" fmla="*/ 4445 w 4495"/>
                <a:gd name="T11" fmla="*/ 834 h 4134"/>
                <a:gd name="T12" fmla="*/ 975 w 4495"/>
                <a:gd name="T13" fmla="*/ 1005 h 4134"/>
                <a:gd name="T14" fmla="*/ 528 w 4495"/>
                <a:gd name="T15" fmla="*/ 4064 h 4134"/>
                <a:gd name="T16" fmla="*/ 667 w 4495"/>
                <a:gd name="T17" fmla="*/ 4110 h 4134"/>
                <a:gd name="T18" fmla="*/ 712 w 4495"/>
                <a:gd name="T19" fmla="*/ 3970 h 4134"/>
                <a:gd name="T20" fmla="*/ 1121 w 4495"/>
                <a:gd name="T21" fmla="*/ 1151 h 4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95" h="4134">
                  <a:moveTo>
                    <a:pt x="1121" y="1151"/>
                  </a:moveTo>
                  <a:cubicBezTo>
                    <a:pt x="1585" y="686"/>
                    <a:pt x="2195" y="455"/>
                    <a:pt x="2804" y="455"/>
                  </a:cubicBezTo>
                  <a:cubicBezTo>
                    <a:pt x="3340" y="455"/>
                    <a:pt x="3875" y="635"/>
                    <a:pt x="4312" y="993"/>
                  </a:cubicBezTo>
                  <a:cubicBezTo>
                    <a:pt x="4350" y="1024"/>
                    <a:pt x="4403" y="1025"/>
                    <a:pt x="4442" y="995"/>
                  </a:cubicBezTo>
                  <a:cubicBezTo>
                    <a:pt x="4444" y="994"/>
                    <a:pt x="4444" y="994"/>
                    <a:pt x="4444" y="994"/>
                  </a:cubicBezTo>
                  <a:cubicBezTo>
                    <a:pt x="4494" y="953"/>
                    <a:pt x="4495" y="876"/>
                    <a:pt x="4445" y="834"/>
                  </a:cubicBezTo>
                  <a:cubicBezTo>
                    <a:pt x="3430" y="0"/>
                    <a:pt x="1923" y="57"/>
                    <a:pt x="975" y="1005"/>
                  </a:cubicBezTo>
                  <a:cubicBezTo>
                    <a:pt x="149" y="1831"/>
                    <a:pt x="0" y="3083"/>
                    <a:pt x="528" y="4064"/>
                  </a:cubicBezTo>
                  <a:cubicBezTo>
                    <a:pt x="555" y="4114"/>
                    <a:pt x="616" y="4134"/>
                    <a:pt x="667" y="4110"/>
                  </a:cubicBezTo>
                  <a:cubicBezTo>
                    <a:pt x="719" y="4084"/>
                    <a:pt x="740" y="4021"/>
                    <a:pt x="712" y="3970"/>
                  </a:cubicBezTo>
                  <a:cubicBezTo>
                    <a:pt x="222" y="3067"/>
                    <a:pt x="359" y="1912"/>
                    <a:pt x="1121" y="1151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3" name="Freeform 16">
              <a:extLst>
                <a:ext uri="{FF2B5EF4-FFF2-40B4-BE49-F238E27FC236}">
                  <a16:creationId xmlns="" xmlns:a16="http://schemas.microsoft.com/office/drawing/2014/main" id="{C7ED5E4D-56FA-42A7-803C-C48ECA214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8825" y="2211388"/>
              <a:ext cx="4010025" cy="4287838"/>
            </a:xfrm>
            <a:custGeom>
              <a:avLst/>
              <a:gdLst>
                <a:gd name="T0" fmla="*/ 3317 w 4189"/>
                <a:gd name="T1" fmla="*/ 3024 h 4473"/>
                <a:gd name="T2" fmla="*/ 1742 w 4189"/>
                <a:gd name="T3" fmla="*/ 3938 h 4473"/>
                <a:gd name="T4" fmla="*/ 175 w 4189"/>
                <a:gd name="T5" fmla="*/ 3607 h 4473"/>
                <a:gd name="T6" fmla="*/ 46 w 4189"/>
                <a:gd name="T7" fmla="*/ 3622 h 4473"/>
                <a:gd name="T8" fmla="*/ 45 w 4189"/>
                <a:gd name="T9" fmla="*/ 3624 h 4473"/>
                <a:gd name="T10" fmla="*/ 65 w 4189"/>
                <a:gd name="T11" fmla="*/ 3782 h 4473"/>
                <a:gd name="T12" fmla="*/ 3481 w 4189"/>
                <a:gd name="T13" fmla="*/ 3149 h 4473"/>
                <a:gd name="T14" fmla="*/ 3515 w 4189"/>
                <a:gd name="T15" fmla="*/ 58 h 4473"/>
                <a:gd name="T16" fmla="*/ 3371 w 4189"/>
                <a:gd name="T17" fmla="*/ 31 h 4473"/>
                <a:gd name="T18" fmla="*/ 3345 w 4189"/>
                <a:gd name="T19" fmla="*/ 175 h 4473"/>
                <a:gd name="T20" fmla="*/ 3317 w 4189"/>
                <a:gd name="T21" fmla="*/ 3024 h 4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89" h="4473">
                  <a:moveTo>
                    <a:pt x="3317" y="3024"/>
                  </a:moveTo>
                  <a:cubicBezTo>
                    <a:pt x="2919" y="3546"/>
                    <a:pt x="2346" y="3857"/>
                    <a:pt x="1742" y="3938"/>
                  </a:cubicBezTo>
                  <a:cubicBezTo>
                    <a:pt x="1211" y="4010"/>
                    <a:pt x="656" y="3904"/>
                    <a:pt x="175" y="3607"/>
                  </a:cubicBezTo>
                  <a:cubicBezTo>
                    <a:pt x="134" y="3581"/>
                    <a:pt x="81" y="3587"/>
                    <a:pt x="46" y="3622"/>
                  </a:cubicBezTo>
                  <a:cubicBezTo>
                    <a:pt x="45" y="3624"/>
                    <a:pt x="45" y="3624"/>
                    <a:pt x="45" y="3624"/>
                  </a:cubicBezTo>
                  <a:cubicBezTo>
                    <a:pt x="0" y="3670"/>
                    <a:pt x="10" y="3748"/>
                    <a:pt x="65" y="3782"/>
                  </a:cubicBezTo>
                  <a:cubicBezTo>
                    <a:pt x="1182" y="4473"/>
                    <a:pt x="2668" y="4215"/>
                    <a:pt x="3481" y="3149"/>
                  </a:cubicBezTo>
                  <a:cubicBezTo>
                    <a:pt x="4189" y="2219"/>
                    <a:pt x="4170" y="959"/>
                    <a:pt x="3515" y="58"/>
                  </a:cubicBezTo>
                  <a:cubicBezTo>
                    <a:pt x="3481" y="12"/>
                    <a:pt x="3418" y="0"/>
                    <a:pt x="3371" y="31"/>
                  </a:cubicBezTo>
                  <a:cubicBezTo>
                    <a:pt x="3323" y="63"/>
                    <a:pt x="3311" y="129"/>
                    <a:pt x="3345" y="175"/>
                  </a:cubicBezTo>
                  <a:cubicBezTo>
                    <a:pt x="3951" y="1005"/>
                    <a:pt x="3970" y="2167"/>
                    <a:pt x="3317" y="3024"/>
                  </a:cubicBez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4" name="Line 17">
              <a:extLst>
                <a:ext uri="{FF2B5EF4-FFF2-40B4-BE49-F238E27FC236}">
                  <a16:creationId xmlns="" xmlns:a16="http://schemas.microsoft.com/office/drawing/2014/main" id="{1FF5F602-115A-49F3-8C2E-32182E24B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288" y="2119313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5" name="Line 18">
              <a:extLst>
                <a:ext uri="{FF2B5EF4-FFF2-40B4-BE49-F238E27FC236}">
                  <a16:creationId xmlns="" xmlns:a16="http://schemas.microsoft.com/office/drawing/2014/main" id="{4999BD8B-CB4F-46D3-811B-46AA4647C3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2288" y="2119313"/>
              <a:ext cx="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6" name="Freeform 19">
              <a:extLst>
                <a:ext uri="{FF2B5EF4-FFF2-40B4-BE49-F238E27FC236}">
                  <a16:creationId xmlns="" xmlns:a16="http://schemas.microsoft.com/office/drawing/2014/main" id="{FC3AD8FA-65AE-4EED-8C1E-2AFE096798C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62425" y="2592388"/>
              <a:ext cx="436563" cy="1020763"/>
            </a:xfrm>
            <a:custGeom>
              <a:avLst/>
              <a:gdLst>
                <a:gd name="T0" fmla="*/ 107 w 456"/>
                <a:gd name="T1" fmla="*/ 1064 h 1064"/>
                <a:gd name="T2" fmla="*/ 98 w 456"/>
                <a:gd name="T3" fmla="*/ 1064 h 1064"/>
                <a:gd name="T4" fmla="*/ 4 w 456"/>
                <a:gd name="T5" fmla="*/ 951 h 1064"/>
                <a:gd name="T6" fmla="*/ 245 w 456"/>
                <a:gd name="T7" fmla="*/ 73 h 1064"/>
                <a:gd name="T8" fmla="*/ 383 w 456"/>
                <a:gd name="T9" fmla="*/ 25 h 1064"/>
                <a:gd name="T10" fmla="*/ 431 w 456"/>
                <a:gd name="T11" fmla="*/ 163 h 1064"/>
                <a:gd name="T12" fmla="*/ 210 w 456"/>
                <a:gd name="T13" fmla="*/ 971 h 1064"/>
                <a:gd name="T14" fmla="*/ 107 w 456"/>
                <a:gd name="T15" fmla="*/ 1064 h 1064"/>
                <a:gd name="T16" fmla="*/ 107 w 456"/>
                <a:gd name="T17" fmla="*/ 1064 h 1064"/>
                <a:gd name="T18" fmla="*/ 107 w 456"/>
                <a:gd name="T19" fmla="*/ 1064 h 1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56" h="1064">
                  <a:moveTo>
                    <a:pt x="107" y="1064"/>
                  </a:moveTo>
                  <a:cubicBezTo>
                    <a:pt x="104" y="1064"/>
                    <a:pt x="101" y="1064"/>
                    <a:pt x="98" y="1064"/>
                  </a:cubicBezTo>
                  <a:cubicBezTo>
                    <a:pt x="41" y="1058"/>
                    <a:pt x="0" y="1008"/>
                    <a:pt x="4" y="951"/>
                  </a:cubicBezTo>
                  <a:cubicBezTo>
                    <a:pt x="32" y="644"/>
                    <a:pt x="114" y="350"/>
                    <a:pt x="245" y="73"/>
                  </a:cubicBezTo>
                  <a:cubicBezTo>
                    <a:pt x="270" y="22"/>
                    <a:pt x="332" y="0"/>
                    <a:pt x="383" y="25"/>
                  </a:cubicBezTo>
                  <a:cubicBezTo>
                    <a:pt x="435" y="49"/>
                    <a:pt x="456" y="111"/>
                    <a:pt x="431" y="163"/>
                  </a:cubicBezTo>
                  <a:cubicBezTo>
                    <a:pt x="310" y="417"/>
                    <a:pt x="236" y="689"/>
                    <a:pt x="210" y="971"/>
                  </a:cubicBezTo>
                  <a:cubicBezTo>
                    <a:pt x="205" y="1025"/>
                    <a:pt x="160" y="1064"/>
                    <a:pt x="107" y="1064"/>
                  </a:cubicBezTo>
                  <a:close/>
                  <a:moveTo>
                    <a:pt x="107" y="1064"/>
                  </a:moveTo>
                  <a:cubicBezTo>
                    <a:pt x="107" y="1064"/>
                    <a:pt x="107" y="1064"/>
                    <a:pt x="107" y="106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7" name="Freeform 20">
              <a:extLst>
                <a:ext uri="{FF2B5EF4-FFF2-40B4-BE49-F238E27FC236}">
                  <a16:creationId xmlns="" xmlns:a16="http://schemas.microsoft.com/office/drawing/2014/main" id="{0060F2F8-0280-46BE-8949-DE23EFCCDA3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152900" y="3768725"/>
              <a:ext cx="223838" cy="225425"/>
            </a:xfrm>
            <a:custGeom>
              <a:avLst/>
              <a:gdLst>
                <a:gd name="T0" fmla="*/ 24 w 235"/>
                <a:gd name="T1" fmla="*/ 161 h 235"/>
                <a:gd name="T2" fmla="*/ 160 w 235"/>
                <a:gd name="T3" fmla="*/ 211 h 235"/>
                <a:gd name="T4" fmla="*/ 211 w 235"/>
                <a:gd name="T5" fmla="*/ 75 h 235"/>
                <a:gd name="T6" fmla="*/ 74 w 235"/>
                <a:gd name="T7" fmla="*/ 24 h 235"/>
                <a:gd name="T8" fmla="*/ 24 w 235"/>
                <a:gd name="T9" fmla="*/ 161 h 235"/>
                <a:gd name="T10" fmla="*/ 24 w 235"/>
                <a:gd name="T11" fmla="*/ 161 h 235"/>
                <a:gd name="T12" fmla="*/ 24 w 235"/>
                <a:gd name="T13" fmla="*/ 161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5" h="235">
                  <a:moveTo>
                    <a:pt x="24" y="161"/>
                  </a:moveTo>
                  <a:cubicBezTo>
                    <a:pt x="48" y="213"/>
                    <a:pt x="109" y="235"/>
                    <a:pt x="160" y="211"/>
                  </a:cubicBezTo>
                  <a:cubicBezTo>
                    <a:pt x="212" y="188"/>
                    <a:pt x="235" y="127"/>
                    <a:pt x="211" y="75"/>
                  </a:cubicBezTo>
                  <a:cubicBezTo>
                    <a:pt x="187" y="23"/>
                    <a:pt x="126" y="0"/>
                    <a:pt x="74" y="24"/>
                  </a:cubicBezTo>
                  <a:cubicBezTo>
                    <a:pt x="23" y="48"/>
                    <a:pt x="0" y="109"/>
                    <a:pt x="24" y="161"/>
                  </a:cubicBezTo>
                  <a:close/>
                  <a:moveTo>
                    <a:pt x="24" y="161"/>
                  </a:moveTo>
                  <a:cubicBezTo>
                    <a:pt x="24" y="161"/>
                    <a:pt x="24" y="161"/>
                    <a:pt x="24" y="161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8" name="Freeform 21">
              <a:extLst>
                <a:ext uri="{FF2B5EF4-FFF2-40B4-BE49-F238E27FC236}">
                  <a16:creationId xmlns="" xmlns:a16="http://schemas.microsoft.com/office/drawing/2014/main" id="{D2D39977-C527-4A8B-8E5F-B5C63269EA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40100" y="5459413"/>
              <a:ext cx="461963" cy="461963"/>
            </a:xfrm>
            <a:custGeom>
              <a:avLst/>
              <a:gdLst>
                <a:gd name="T0" fmla="*/ 416 w 483"/>
                <a:gd name="T1" fmla="*/ 187 h 483"/>
                <a:gd name="T2" fmla="*/ 342 w 483"/>
                <a:gd name="T3" fmla="*/ 187 h 483"/>
                <a:gd name="T4" fmla="*/ 297 w 483"/>
                <a:gd name="T5" fmla="*/ 142 h 483"/>
                <a:gd name="T6" fmla="*/ 297 w 483"/>
                <a:gd name="T7" fmla="*/ 67 h 483"/>
                <a:gd name="T8" fmla="*/ 260 w 483"/>
                <a:gd name="T9" fmla="*/ 13 h 483"/>
                <a:gd name="T10" fmla="*/ 187 w 483"/>
                <a:gd name="T11" fmla="*/ 65 h 483"/>
                <a:gd name="T12" fmla="*/ 187 w 483"/>
                <a:gd name="T13" fmla="*/ 142 h 483"/>
                <a:gd name="T14" fmla="*/ 142 w 483"/>
                <a:gd name="T15" fmla="*/ 187 h 483"/>
                <a:gd name="T16" fmla="*/ 67 w 483"/>
                <a:gd name="T17" fmla="*/ 187 h 483"/>
                <a:gd name="T18" fmla="*/ 13 w 483"/>
                <a:gd name="T19" fmla="*/ 223 h 483"/>
                <a:gd name="T20" fmla="*/ 65 w 483"/>
                <a:gd name="T21" fmla="*/ 296 h 483"/>
                <a:gd name="T22" fmla="*/ 142 w 483"/>
                <a:gd name="T23" fmla="*/ 296 h 483"/>
                <a:gd name="T24" fmla="*/ 187 w 483"/>
                <a:gd name="T25" fmla="*/ 342 h 483"/>
                <a:gd name="T26" fmla="*/ 187 w 483"/>
                <a:gd name="T27" fmla="*/ 416 h 483"/>
                <a:gd name="T28" fmla="*/ 224 w 483"/>
                <a:gd name="T29" fmla="*/ 471 h 483"/>
                <a:gd name="T30" fmla="*/ 297 w 483"/>
                <a:gd name="T31" fmla="*/ 418 h 483"/>
                <a:gd name="T32" fmla="*/ 297 w 483"/>
                <a:gd name="T33" fmla="*/ 342 h 483"/>
                <a:gd name="T34" fmla="*/ 342 w 483"/>
                <a:gd name="T35" fmla="*/ 296 h 483"/>
                <a:gd name="T36" fmla="*/ 419 w 483"/>
                <a:gd name="T37" fmla="*/ 296 h 483"/>
                <a:gd name="T38" fmla="*/ 471 w 483"/>
                <a:gd name="T39" fmla="*/ 223 h 483"/>
                <a:gd name="T40" fmla="*/ 416 w 483"/>
                <a:gd name="T41" fmla="*/ 187 h 483"/>
                <a:gd name="T42" fmla="*/ 416 w 483"/>
                <a:gd name="T43" fmla="*/ 187 h 483"/>
                <a:gd name="T44" fmla="*/ 416 w 483"/>
                <a:gd name="T45" fmla="*/ 187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83" h="483">
                  <a:moveTo>
                    <a:pt x="416" y="187"/>
                  </a:moveTo>
                  <a:cubicBezTo>
                    <a:pt x="342" y="187"/>
                    <a:pt x="342" y="187"/>
                    <a:pt x="342" y="187"/>
                  </a:cubicBezTo>
                  <a:cubicBezTo>
                    <a:pt x="317" y="187"/>
                    <a:pt x="297" y="167"/>
                    <a:pt x="297" y="142"/>
                  </a:cubicBezTo>
                  <a:cubicBezTo>
                    <a:pt x="297" y="67"/>
                    <a:pt x="297" y="67"/>
                    <a:pt x="297" y="67"/>
                  </a:cubicBezTo>
                  <a:cubicBezTo>
                    <a:pt x="297" y="44"/>
                    <a:pt x="282" y="21"/>
                    <a:pt x="260" y="13"/>
                  </a:cubicBezTo>
                  <a:cubicBezTo>
                    <a:pt x="222" y="0"/>
                    <a:pt x="187" y="28"/>
                    <a:pt x="187" y="65"/>
                  </a:cubicBezTo>
                  <a:cubicBezTo>
                    <a:pt x="187" y="142"/>
                    <a:pt x="187" y="142"/>
                    <a:pt x="187" y="142"/>
                  </a:cubicBezTo>
                  <a:cubicBezTo>
                    <a:pt x="187" y="166"/>
                    <a:pt x="167" y="187"/>
                    <a:pt x="142" y="187"/>
                  </a:cubicBezTo>
                  <a:cubicBezTo>
                    <a:pt x="67" y="187"/>
                    <a:pt x="67" y="187"/>
                    <a:pt x="67" y="187"/>
                  </a:cubicBezTo>
                  <a:cubicBezTo>
                    <a:pt x="44" y="187"/>
                    <a:pt x="21" y="201"/>
                    <a:pt x="13" y="223"/>
                  </a:cubicBezTo>
                  <a:cubicBezTo>
                    <a:pt x="0" y="261"/>
                    <a:pt x="29" y="296"/>
                    <a:pt x="65" y="296"/>
                  </a:cubicBezTo>
                  <a:cubicBezTo>
                    <a:pt x="142" y="296"/>
                    <a:pt x="142" y="296"/>
                    <a:pt x="142" y="296"/>
                  </a:cubicBezTo>
                  <a:cubicBezTo>
                    <a:pt x="167" y="296"/>
                    <a:pt x="187" y="316"/>
                    <a:pt x="187" y="342"/>
                  </a:cubicBezTo>
                  <a:cubicBezTo>
                    <a:pt x="187" y="416"/>
                    <a:pt x="187" y="416"/>
                    <a:pt x="187" y="416"/>
                  </a:cubicBezTo>
                  <a:cubicBezTo>
                    <a:pt x="187" y="440"/>
                    <a:pt x="201" y="463"/>
                    <a:pt x="224" y="471"/>
                  </a:cubicBezTo>
                  <a:cubicBezTo>
                    <a:pt x="262" y="483"/>
                    <a:pt x="297" y="455"/>
                    <a:pt x="297" y="418"/>
                  </a:cubicBezTo>
                  <a:cubicBezTo>
                    <a:pt x="297" y="342"/>
                    <a:pt x="297" y="342"/>
                    <a:pt x="297" y="342"/>
                  </a:cubicBezTo>
                  <a:cubicBezTo>
                    <a:pt x="297" y="317"/>
                    <a:pt x="316" y="296"/>
                    <a:pt x="342" y="296"/>
                  </a:cubicBezTo>
                  <a:cubicBezTo>
                    <a:pt x="419" y="296"/>
                    <a:pt x="419" y="296"/>
                    <a:pt x="419" y="296"/>
                  </a:cubicBezTo>
                  <a:cubicBezTo>
                    <a:pt x="455" y="296"/>
                    <a:pt x="483" y="261"/>
                    <a:pt x="471" y="223"/>
                  </a:cubicBezTo>
                  <a:cubicBezTo>
                    <a:pt x="463" y="200"/>
                    <a:pt x="440" y="187"/>
                    <a:pt x="416" y="187"/>
                  </a:cubicBezTo>
                  <a:close/>
                  <a:moveTo>
                    <a:pt x="416" y="187"/>
                  </a:moveTo>
                  <a:cubicBezTo>
                    <a:pt x="416" y="187"/>
                    <a:pt x="416" y="187"/>
                    <a:pt x="416" y="187"/>
                  </a:cubicBezTo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9" name="Freeform 26">
              <a:extLst>
                <a:ext uri="{FF2B5EF4-FFF2-40B4-BE49-F238E27FC236}">
                  <a16:creationId xmlns="" xmlns:a16="http://schemas.microsoft.com/office/drawing/2014/main" id="{BB9D5081-A54C-4694-AEAF-6ACA0A6306B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482138" y="2386013"/>
              <a:ext cx="523875" cy="525463"/>
            </a:xfrm>
            <a:custGeom>
              <a:avLst/>
              <a:gdLst>
                <a:gd name="T0" fmla="*/ 273 w 547"/>
                <a:gd name="T1" fmla="*/ 548 h 548"/>
                <a:gd name="T2" fmla="*/ 0 w 547"/>
                <a:gd name="T3" fmla="*/ 274 h 548"/>
                <a:gd name="T4" fmla="*/ 273 w 547"/>
                <a:gd name="T5" fmla="*/ 0 h 548"/>
                <a:gd name="T6" fmla="*/ 547 w 547"/>
                <a:gd name="T7" fmla="*/ 274 h 548"/>
                <a:gd name="T8" fmla="*/ 273 w 547"/>
                <a:gd name="T9" fmla="*/ 548 h 548"/>
                <a:gd name="T10" fmla="*/ 273 w 547"/>
                <a:gd name="T11" fmla="*/ 25 h 548"/>
                <a:gd name="T12" fmla="*/ 24 w 547"/>
                <a:gd name="T13" fmla="*/ 274 h 548"/>
                <a:gd name="T14" fmla="*/ 273 w 547"/>
                <a:gd name="T15" fmla="*/ 523 h 548"/>
                <a:gd name="T16" fmla="*/ 522 w 547"/>
                <a:gd name="T17" fmla="*/ 274 h 548"/>
                <a:gd name="T18" fmla="*/ 273 w 547"/>
                <a:gd name="T19" fmla="*/ 25 h 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7" h="548">
                  <a:moveTo>
                    <a:pt x="273" y="548"/>
                  </a:moveTo>
                  <a:cubicBezTo>
                    <a:pt x="122" y="548"/>
                    <a:pt x="0" y="425"/>
                    <a:pt x="0" y="274"/>
                  </a:cubicBezTo>
                  <a:cubicBezTo>
                    <a:pt x="0" y="123"/>
                    <a:pt x="122" y="0"/>
                    <a:pt x="273" y="0"/>
                  </a:cubicBezTo>
                  <a:cubicBezTo>
                    <a:pt x="424" y="0"/>
                    <a:pt x="547" y="123"/>
                    <a:pt x="547" y="274"/>
                  </a:cubicBezTo>
                  <a:cubicBezTo>
                    <a:pt x="547" y="425"/>
                    <a:pt x="424" y="548"/>
                    <a:pt x="273" y="548"/>
                  </a:cubicBezTo>
                  <a:close/>
                  <a:moveTo>
                    <a:pt x="273" y="25"/>
                  </a:moveTo>
                  <a:cubicBezTo>
                    <a:pt x="136" y="25"/>
                    <a:pt x="24" y="137"/>
                    <a:pt x="24" y="274"/>
                  </a:cubicBezTo>
                  <a:cubicBezTo>
                    <a:pt x="24" y="411"/>
                    <a:pt x="136" y="523"/>
                    <a:pt x="273" y="523"/>
                  </a:cubicBezTo>
                  <a:cubicBezTo>
                    <a:pt x="411" y="523"/>
                    <a:pt x="522" y="411"/>
                    <a:pt x="522" y="274"/>
                  </a:cubicBezTo>
                  <a:cubicBezTo>
                    <a:pt x="522" y="137"/>
                    <a:pt x="411" y="25"/>
                    <a:pt x="273" y="25"/>
                  </a:cubicBezTo>
                  <a:close/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0" name="Freeform 27">
              <a:extLst>
                <a:ext uri="{FF2B5EF4-FFF2-40B4-BE49-F238E27FC236}">
                  <a16:creationId xmlns="" xmlns:a16="http://schemas.microsoft.com/office/drawing/2014/main" id="{7D168205-B643-45E9-8A6B-E67CC3B517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900" y="512763"/>
              <a:ext cx="666750" cy="668338"/>
            </a:xfrm>
            <a:custGeom>
              <a:avLst/>
              <a:gdLst>
                <a:gd name="T0" fmla="*/ 349 w 697"/>
                <a:gd name="T1" fmla="*/ 697 h 697"/>
                <a:gd name="T2" fmla="*/ 0 w 697"/>
                <a:gd name="T3" fmla="*/ 349 h 697"/>
                <a:gd name="T4" fmla="*/ 349 w 697"/>
                <a:gd name="T5" fmla="*/ 0 h 697"/>
                <a:gd name="T6" fmla="*/ 697 w 697"/>
                <a:gd name="T7" fmla="*/ 349 h 697"/>
                <a:gd name="T8" fmla="*/ 349 w 697"/>
                <a:gd name="T9" fmla="*/ 697 h 697"/>
                <a:gd name="T10" fmla="*/ 349 w 697"/>
                <a:gd name="T11" fmla="*/ 42 h 697"/>
                <a:gd name="T12" fmla="*/ 42 w 697"/>
                <a:gd name="T13" fmla="*/ 349 h 697"/>
                <a:gd name="T14" fmla="*/ 349 w 697"/>
                <a:gd name="T15" fmla="*/ 656 h 697"/>
                <a:gd name="T16" fmla="*/ 656 w 697"/>
                <a:gd name="T17" fmla="*/ 349 h 697"/>
                <a:gd name="T18" fmla="*/ 349 w 697"/>
                <a:gd name="T19" fmla="*/ 42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7" h="697">
                  <a:moveTo>
                    <a:pt x="349" y="697"/>
                  </a:moveTo>
                  <a:cubicBezTo>
                    <a:pt x="157" y="697"/>
                    <a:pt x="0" y="541"/>
                    <a:pt x="0" y="349"/>
                  </a:cubicBezTo>
                  <a:cubicBezTo>
                    <a:pt x="0" y="157"/>
                    <a:pt x="157" y="0"/>
                    <a:pt x="349" y="0"/>
                  </a:cubicBezTo>
                  <a:cubicBezTo>
                    <a:pt x="541" y="0"/>
                    <a:pt x="697" y="157"/>
                    <a:pt x="697" y="349"/>
                  </a:cubicBezTo>
                  <a:cubicBezTo>
                    <a:pt x="697" y="541"/>
                    <a:pt x="541" y="697"/>
                    <a:pt x="349" y="697"/>
                  </a:cubicBezTo>
                  <a:close/>
                  <a:moveTo>
                    <a:pt x="349" y="42"/>
                  </a:moveTo>
                  <a:cubicBezTo>
                    <a:pt x="179" y="42"/>
                    <a:pt x="42" y="180"/>
                    <a:pt x="42" y="349"/>
                  </a:cubicBezTo>
                  <a:cubicBezTo>
                    <a:pt x="42" y="518"/>
                    <a:pt x="179" y="656"/>
                    <a:pt x="349" y="656"/>
                  </a:cubicBezTo>
                  <a:cubicBezTo>
                    <a:pt x="518" y="656"/>
                    <a:pt x="656" y="518"/>
                    <a:pt x="656" y="349"/>
                  </a:cubicBezTo>
                  <a:cubicBezTo>
                    <a:pt x="656" y="180"/>
                    <a:pt x="518" y="42"/>
                    <a:pt x="349" y="42"/>
                  </a:cubicBezTo>
                  <a:close/>
                </a:path>
              </a:pathLst>
            </a:custGeom>
            <a:solidFill>
              <a:srgbClr val="E50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1" name="Freeform 28">
              <a:extLst>
                <a:ext uri="{FF2B5EF4-FFF2-40B4-BE49-F238E27FC236}">
                  <a16:creationId xmlns="" xmlns:a16="http://schemas.microsoft.com/office/drawing/2014/main" id="{8C8ED3A3-7817-4E35-9EB3-52A7EB8C595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944938" y="1588"/>
              <a:ext cx="395288" cy="393700"/>
            </a:xfrm>
            <a:custGeom>
              <a:avLst/>
              <a:gdLst>
                <a:gd name="T0" fmla="*/ 206 w 413"/>
                <a:gd name="T1" fmla="*/ 412 h 412"/>
                <a:gd name="T2" fmla="*/ 0 w 413"/>
                <a:gd name="T3" fmla="*/ 206 h 412"/>
                <a:gd name="T4" fmla="*/ 206 w 413"/>
                <a:gd name="T5" fmla="*/ 0 h 412"/>
                <a:gd name="T6" fmla="*/ 413 w 413"/>
                <a:gd name="T7" fmla="*/ 206 h 412"/>
                <a:gd name="T8" fmla="*/ 206 w 413"/>
                <a:gd name="T9" fmla="*/ 412 h 412"/>
                <a:gd name="T10" fmla="*/ 206 w 413"/>
                <a:gd name="T11" fmla="*/ 42 h 412"/>
                <a:gd name="T12" fmla="*/ 42 w 413"/>
                <a:gd name="T13" fmla="*/ 206 h 412"/>
                <a:gd name="T14" fmla="*/ 206 w 413"/>
                <a:gd name="T15" fmla="*/ 371 h 412"/>
                <a:gd name="T16" fmla="*/ 371 w 413"/>
                <a:gd name="T17" fmla="*/ 206 h 412"/>
                <a:gd name="T18" fmla="*/ 206 w 413"/>
                <a:gd name="T19" fmla="*/ 42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13" h="412">
                  <a:moveTo>
                    <a:pt x="206" y="412"/>
                  </a:moveTo>
                  <a:cubicBezTo>
                    <a:pt x="93" y="412"/>
                    <a:pt x="0" y="320"/>
                    <a:pt x="0" y="206"/>
                  </a:cubicBezTo>
                  <a:cubicBezTo>
                    <a:pt x="0" y="93"/>
                    <a:pt x="93" y="0"/>
                    <a:pt x="206" y="0"/>
                  </a:cubicBezTo>
                  <a:cubicBezTo>
                    <a:pt x="320" y="0"/>
                    <a:pt x="413" y="93"/>
                    <a:pt x="413" y="206"/>
                  </a:cubicBezTo>
                  <a:cubicBezTo>
                    <a:pt x="413" y="320"/>
                    <a:pt x="320" y="412"/>
                    <a:pt x="206" y="412"/>
                  </a:cubicBezTo>
                  <a:close/>
                  <a:moveTo>
                    <a:pt x="206" y="42"/>
                  </a:moveTo>
                  <a:cubicBezTo>
                    <a:pt x="116" y="42"/>
                    <a:pt x="42" y="116"/>
                    <a:pt x="42" y="206"/>
                  </a:cubicBezTo>
                  <a:cubicBezTo>
                    <a:pt x="42" y="297"/>
                    <a:pt x="116" y="371"/>
                    <a:pt x="206" y="371"/>
                  </a:cubicBezTo>
                  <a:cubicBezTo>
                    <a:pt x="297" y="371"/>
                    <a:pt x="371" y="297"/>
                    <a:pt x="371" y="206"/>
                  </a:cubicBezTo>
                  <a:cubicBezTo>
                    <a:pt x="371" y="116"/>
                    <a:pt x="297" y="42"/>
                    <a:pt x="206" y="42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2" name="Freeform 29">
              <a:extLst>
                <a:ext uri="{FF2B5EF4-FFF2-40B4-BE49-F238E27FC236}">
                  <a16:creationId xmlns="" xmlns:a16="http://schemas.microsoft.com/office/drawing/2014/main" id="{73348A0A-32FF-406A-8EF6-56835DDCFA7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70813" y="1023938"/>
              <a:ext cx="39688" cy="509588"/>
            </a:xfrm>
            <a:custGeom>
              <a:avLst/>
              <a:gdLst>
                <a:gd name="T0" fmla="*/ 21 w 42"/>
                <a:gd name="T1" fmla="*/ 531 h 531"/>
                <a:gd name="T2" fmla="*/ 0 w 42"/>
                <a:gd name="T3" fmla="*/ 510 h 531"/>
                <a:gd name="T4" fmla="*/ 0 w 42"/>
                <a:gd name="T5" fmla="*/ 20 h 531"/>
                <a:gd name="T6" fmla="*/ 21 w 42"/>
                <a:gd name="T7" fmla="*/ 0 h 531"/>
                <a:gd name="T8" fmla="*/ 42 w 42"/>
                <a:gd name="T9" fmla="*/ 20 h 531"/>
                <a:gd name="T10" fmla="*/ 42 w 42"/>
                <a:gd name="T11" fmla="*/ 510 h 531"/>
                <a:gd name="T12" fmla="*/ 21 w 42"/>
                <a:gd name="T13" fmla="*/ 531 h 5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531">
                  <a:moveTo>
                    <a:pt x="21" y="531"/>
                  </a:moveTo>
                  <a:cubicBezTo>
                    <a:pt x="10" y="531"/>
                    <a:pt x="0" y="522"/>
                    <a:pt x="0" y="510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10" y="0"/>
                    <a:pt x="21" y="0"/>
                  </a:cubicBezTo>
                  <a:cubicBezTo>
                    <a:pt x="32" y="0"/>
                    <a:pt x="42" y="9"/>
                    <a:pt x="42" y="20"/>
                  </a:cubicBezTo>
                  <a:cubicBezTo>
                    <a:pt x="42" y="510"/>
                    <a:pt x="42" y="510"/>
                    <a:pt x="42" y="510"/>
                  </a:cubicBezTo>
                  <a:cubicBezTo>
                    <a:pt x="42" y="522"/>
                    <a:pt x="32" y="531"/>
                    <a:pt x="21" y="531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3" name="Freeform 30">
              <a:extLst>
                <a:ext uri="{FF2B5EF4-FFF2-40B4-BE49-F238E27FC236}">
                  <a16:creationId xmlns="" xmlns:a16="http://schemas.microsoft.com/office/drawing/2014/main" id="{173E1E67-0EE6-418C-B0FC-11E020014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535863" y="1258888"/>
              <a:ext cx="509588" cy="39688"/>
            </a:xfrm>
            <a:custGeom>
              <a:avLst/>
              <a:gdLst>
                <a:gd name="T0" fmla="*/ 511 w 532"/>
                <a:gd name="T1" fmla="*/ 41 h 41"/>
                <a:gd name="T2" fmla="*/ 21 w 532"/>
                <a:gd name="T3" fmla="*/ 41 h 41"/>
                <a:gd name="T4" fmla="*/ 0 w 532"/>
                <a:gd name="T5" fmla="*/ 20 h 41"/>
                <a:gd name="T6" fmla="*/ 21 w 532"/>
                <a:gd name="T7" fmla="*/ 0 h 41"/>
                <a:gd name="T8" fmla="*/ 511 w 532"/>
                <a:gd name="T9" fmla="*/ 0 h 41"/>
                <a:gd name="T10" fmla="*/ 532 w 532"/>
                <a:gd name="T11" fmla="*/ 20 h 41"/>
                <a:gd name="T12" fmla="*/ 511 w 532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2" h="41">
                  <a:moveTo>
                    <a:pt x="511" y="41"/>
                  </a:moveTo>
                  <a:cubicBezTo>
                    <a:pt x="21" y="41"/>
                    <a:pt x="21" y="41"/>
                    <a:pt x="21" y="41"/>
                  </a:cubicBezTo>
                  <a:cubicBezTo>
                    <a:pt x="10" y="41"/>
                    <a:pt x="0" y="32"/>
                    <a:pt x="0" y="20"/>
                  </a:cubicBezTo>
                  <a:cubicBezTo>
                    <a:pt x="0" y="9"/>
                    <a:pt x="10" y="0"/>
                    <a:pt x="21" y="0"/>
                  </a:cubicBezTo>
                  <a:cubicBezTo>
                    <a:pt x="511" y="0"/>
                    <a:pt x="511" y="0"/>
                    <a:pt x="511" y="0"/>
                  </a:cubicBezTo>
                  <a:cubicBezTo>
                    <a:pt x="522" y="0"/>
                    <a:pt x="532" y="9"/>
                    <a:pt x="532" y="20"/>
                  </a:cubicBezTo>
                  <a:cubicBezTo>
                    <a:pt x="532" y="32"/>
                    <a:pt x="522" y="41"/>
                    <a:pt x="511" y="41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4" name="Freeform 31">
              <a:extLst>
                <a:ext uri="{FF2B5EF4-FFF2-40B4-BE49-F238E27FC236}">
                  <a16:creationId xmlns="" xmlns:a16="http://schemas.microsoft.com/office/drawing/2014/main" id="{4FAA2C4A-26D2-4515-B637-2E743CC6C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9013" y="2416175"/>
              <a:ext cx="23813" cy="265113"/>
            </a:xfrm>
            <a:custGeom>
              <a:avLst/>
              <a:gdLst>
                <a:gd name="T0" fmla="*/ 13 w 25"/>
                <a:gd name="T1" fmla="*/ 277 h 277"/>
                <a:gd name="T2" fmla="*/ 0 w 25"/>
                <a:gd name="T3" fmla="*/ 265 h 277"/>
                <a:gd name="T4" fmla="*/ 0 w 25"/>
                <a:gd name="T5" fmla="*/ 13 h 277"/>
                <a:gd name="T6" fmla="*/ 13 w 25"/>
                <a:gd name="T7" fmla="*/ 0 h 277"/>
                <a:gd name="T8" fmla="*/ 25 w 25"/>
                <a:gd name="T9" fmla="*/ 13 h 277"/>
                <a:gd name="T10" fmla="*/ 25 w 25"/>
                <a:gd name="T11" fmla="*/ 265 h 277"/>
                <a:gd name="T12" fmla="*/ 13 w 25"/>
                <a:gd name="T13" fmla="*/ 277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277">
                  <a:moveTo>
                    <a:pt x="13" y="277"/>
                  </a:moveTo>
                  <a:cubicBezTo>
                    <a:pt x="6" y="277"/>
                    <a:pt x="0" y="272"/>
                    <a:pt x="0" y="265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6"/>
                    <a:pt x="6" y="0"/>
                    <a:pt x="13" y="0"/>
                  </a:cubicBezTo>
                  <a:cubicBezTo>
                    <a:pt x="19" y="0"/>
                    <a:pt x="25" y="6"/>
                    <a:pt x="25" y="13"/>
                  </a:cubicBezTo>
                  <a:cubicBezTo>
                    <a:pt x="25" y="265"/>
                    <a:pt x="25" y="265"/>
                    <a:pt x="25" y="265"/>
                  </a:cubicBezTo>
                  <a:cubicBezTo>
                    <a:pt x="25" y="272"/>
                    <a:pt x="19" y="277"/>
                    <a:pt x="13" y="277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5" name="Freeform 32">
              <a:extLst>
                <a:ext uri="{FF2B5EF4-FFF2-40B4-BE49-F238E27FC236}">
                  <a16:creationId xmlns="" xmlns:a16="http://schemas.microsoft.com/office/drawing/2014/main" id="{A28EBC40-698F-4AF5-9DC5-EA0F2442E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8363" y="2536825"/>
              <a:ext cx="265113" cy="23813"/>
            </a:xfrm>
            <a:custGeom>
              <a:avLst/>
              <a:gdLst>
                <a:gd name="T0" fmla="*/ 265 w 277"/>
                <a:gd name="T1" fmla="*/ 25 h 25"/>
                <a:gd name="T2" fmla="*/ 12 w 277"/>
                <a:gd name="T3" fmla="*/ 25 h 25"/>
                <a:gd name="T4" fmla="*/ 0 w 277"/>
                <a:gd name="T5" fmla="*/ 13 h 25"/>
                <a:gd name="T6" fmla="*/ 12 w 277"/>
                <a:gd name="T7" fmla="*/ 0 h 25"/>
                <a:gd name="T8" fmla="*/ 265 w 277"/>
                <a:gd name="T9" fmla="*/ 0 h 25"/>
                <a:gd name="T10" fmla="*/ 277 w 277"/>
                <a:gd name="T11" fmla="*/ 13 h 25"/>
                <a:gd name="T12" fmla="*/ 265 w 277"/>
                <a:gd name="T13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7" h="25">
                  <a:moveTo>
                    <a:pt x="265" y="25"/>
                  </a:moveTo>
                  <a:cubicBezTo>
                    <a:pt x="12" y="25"/>
                    <a:pt x="12" y="25"/>
                    <a:pt x="12" y="25"/>
                  </a:cubicBezTo>
                  <a:cubicBezTo>
                    <a:pt x="6" y="25"/>
                    <a:pt x="0" y="20"/>
                    <a:pt x="0" y="13"/>
                  </a:cubicBezTo>
                  <a:cubicBezTo>
                    <a:pt x="0" y="6"/>
                    <a:pt x="6" y="0"/>
                    <a:pt x="12" y="0"/>
                  </a:cubicBezTo>
                  <a:cubicBezTo>
                    <a:pt x="265" y="0"/>
                    <a:pt x="265" y="0"/>
                    <a:pt x="265" y="0"/>
                  </a:cubicBezTo>
                  <a:cubicBezTo>
                    <a:pt x="271" y="0"/>
                    <a:pt x="277" y="6"/>
                    <a:pt x="277" y="13"/>
                  </a:cubicBezTo>
                  <a:cubicBezTo>
                    <a:pt x="277" y="20"/>
                    <a:pt x="271" y="25"/>
                    <a:pt x="265" y="25"/>
                  </a:cubicBezTo>
                  <a:close/>
                </a:path>
              </a:pathLst>
            </a:custGeom>
            <a:solidFill>
              <a:srgbClr val="009F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6" name="Freeform 33">
              <a:extLst>
                <a:ext uri="{FF2B5EF4-FFF2-40B4-BE49-F238E27FC236}">
                  <a16:creationId xmlns="" xmlns:a16="http://schemas.microsoft.com/office/drawing/2014/main" id="{01AD0D7D-FA21-499F-B1C5-89630F37A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3613" y="958850"/>
              <a:ext cx="39688" cy="280988"/>
            </a:xfrm>
            <a:custGeom>
              <a:avLst/>
              <a:gdLst>
                <a:gd name="T0" fmla="*/ 21 w 42"/>
                <a:gd name="T1" fmla="*/ 293 h 293"/>
                <a:gd name="T2" fmla="*/ 0 w 42"/>
                <a:gd name="T3" fmla="*/ 273 h 293"/>
                <a:gd name="T4" fmla="*/ 0 w 42"/>
                <a:gd name="T5" fmla="*/ 20 h 293"/>
                <a:gd name="T6" fmla="*/ 21 w 42"/>
                <a:gd name="T7" fmla="*/ 0 h 293"/>
                <a:gd name="T8" fmla="*/ 42 w 42"/>
                <a:gd name="T9" fmla="*/ 20 h 293"/>
                <a:gd name="T10" fmla="*/ 42 w 42"/>
                <a:gd name="T11" fmla="*/ 273 h 293"/>
                <a:gd name="T12" fmla="*/ 21 w 42"/>
                <a:gd name="T13" fmla="*/ 293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93">
                  <a:moveTo>
                    <a:pt x="21" y="293"/>
                  </a:moveTo>
                  <a:cubicBezTo>
                    <a:pt x="9" y="293"/>
                    <a:pt x="0" y="284"/>
                    <a:pt x="0" y="273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0" y="9"/>
                    <a:pt x="9" y="0"/>
                    <a:pt x="21" y="0"/>
                  </a:cubicBezTo>
                  <a:cubicBezTo>
                    <a:pt x="32" y="0"/>
                    <a:pt x="42" y="9"/>
                    <a:pt x="42" y="20"/>
                  </a:cubicBezTo>
                  <a:cubicBezTo>
                    <a:pt x="42" y="273"/>
                    <a:pt x="42" y="273"/>
                    <a:pt x="42" y="273"/>
                  </a:cubicBezTo>
                  <a:cubicBezTo>
                    <a:pt x="42" y="284"/>
                    <a:pt x="32" y="293"/>
                    <a:pt x="21" y="293"/>
                  </a:cubicBezTo>
                  <a:close/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7" name="Freeform 34">
              <a:extLst>
                <a:ext uri="{FF2B5EF4-FFF2-40B4-BE49-F238E27FC236}">
                  <a16:creationId xmlns="" xmlns:a16="http://schemas.microsoft.com/office/drawing/2014/main" id="{9D01DA34-C21A-4EFA-B644-4E7FF2D7311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838" y="1000125"/>
              <a:ext cx="280988" cy="39688"/>
            </a:xfrm>
            <a:custGeom>
              <a:avLst/>
              <a:gdLst>
                <a:gd name="T0" fmla="*/ 273 w 294"/>
                <a:gd name="T1" fmla="*/ 41 h 41"/>
                <a:gd name="T2" fmla="*/ 21 w 294"/>
                <a:gd name="T3" fmla="*/ 41 h 41"/>
                <a:gd name="T4" fmla="*/ 0 w 294"/>
                <a:gd name="T5" fmla="*/ 21 h 41"/>
                <a:gd name="T6" fmla="*/ 21 w 294"/>
                <a:gd name="T7" fmla="*/ 0 h 41"/>
                <a:gd name="T8" fmla="*/ 273 w 294"/>
                <a:gd name="T9" fmla="*/ 0 h 41"/>
                <a:gd name="T10" fmla="*/ 294 w 294"/>
                <a:gd name="T11" fmla="*/ 21 h 41"/>
                <a:gd name="T12" fmla="*/ 273 w 294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4" h="41">
                  <a:moveTo>
                    <a:pt x="273" y="41"/>
                  </a:moveTo>
                  <a:cubicBezTo>
                    <a:pt x="21" y="41"/>
                    <a:pt x="21" y="41"/>
                    <a:pt x="21" y="41"/>
                  </a:cubicBezTo>
                  <a:cubicBezTo>
                    <a:pt x="9" y="41"/>
                    <a:pt x="0" y="32"/>
                    <a:pt x="0" y="21"/>
                  </a:cubicBezTo>
                  <a:cubicBezTo>
                    <a:pt x="0" y="9"/>
                    <a:pt x="9" y="0"/>
                    <a:pt x="21" y="0"/>
                  </a:cubicBezTo>
                  <a:cubicBezTo>
                    <a:pt x="273" y="0"/>
                    <a:pt x="273" y="0"/>
                    <a:pt x="273" y="0"/>
                  </a:cubicBezTo>
                  <a:cubicBezTo>
                    <a:pt x="284" y="0"/>
                    <a:pt x="294" y="9"/>
                    <a:pt x="294" y="21"/>
                  </a:cubicBezTo>
                  <a:cubicBezTo>
                    <a:pt x="294" y="32"/>
                    <a:pt x="284" y="41"/>
                    <a:pt x="273" y="41"/>
                  </a:cubicBezTo>
                  <a:close/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8" name="Freeform 35">
              <a:extLst>
                <a:ext uri="{FF2B5EF4-FFF2-40B4-BE49-F238E27FC236}">
                  <a16:creationId xmlns="" xmlns:a16="http://schemas.microsoft.com/office/drawing/2014/main" id="{F79BE429-7AA5-4B88-AE03-364B6E075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2188" y="49213"/>
              <a:ext cx="488950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7" y="500"/>
                    <a:pt x="512" y="385"/>
                    <a:pt x="506" y="250"/>
                  </a:cubicBezTo>
                  <a:cubicBezTo>
                    <a:pt x="500" y="115"/>
                    <a:pt x="397" y="0"/>
                    <a:pt x="256" y="0"/>
                  </a:cubicBezTo>
                  <a:cubicBezTo>
                    <a:pt x="126" y="0"/>
                    <a:pt x="0" y="115"/>
                    <a:pt x="6" y="250"/>
                  </a:cubicBezTo>
                  <a:cubicBezTo>
                    <a:pt x="13" y="386"/>
                    <a:pt x="116" y="500"/>
                    <a:pt x="256" y="500"/>
                  </a:cubicBezTo>
                </a:path>
              </a:pathLst>
            </a:custGeom>
            <a:solidFill>
              <a:srgbClr val="E9551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39" name="Freeform 36">
              <a:extLst>
                <a:ext uri="{FF2B5EF4-FFF2-40B4-BE49-F238E27FC236}">
                  <a16:creationId xmlns="" xmlns:a16="http://schemas.microsoft.com/office/drawing/2014/main" id="{B0274ED7-00C5-441F-9E9C-1CDE9D085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7888" y="3986213"/>
              <a:ext cx="293688" cy="287338"/>
            </a:xfrm>
            <a:custGeom>
              <a:avLst/>
              <a:gdLst>
                <a:gd name="T0" fmla="*/ 153 w 307"/>
                <a:gd name="T1" fmla="*/ 300 h 300"/>
                <a:gd name="T2" fmla="*/ 303 w 307"/>
                <a:gd name="T3" fmla="*/ 150 h 300"/>
                <a:gd name="T4" fmla="*/ 153 w 307"/>
                <a:gd name="T5" fmla="*/ 0 h 300"/>
                <a:gd name="T6" fmla="*/ 3 w 307"/>
                <a:gd name="T7" fmla="*/ 150 h 300"/>
                <a:gd name="T8" fmla="*/ 153 w 307"/>
                <a:gd name="T9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7" h="300">
                  <a:moveTo>
                    <a:pt x="153" y="300"/>
                  </a:moveTo>
                  <a:cubicBezTo>
                    <a:pt x="232" y="300"/>
                    <a:pt x="307" y="231"/>
                    <a:pt x="303" y="150"/>
                  </a:cubicBezTo>
                  <a:cubicBezTo>
                    <a:pt x="299" y="69"/>
                    <a:pt x="237" y="0"/>
                    <a:pt x="153" y="0"/>
                  </a:cubicBezTo>
                  <a:cubicBezTo>
                    <a:pt x="75" y="0"/>
                    <a:pt x="0" y="69"/>
                    <a:pt x="3" y="150"/>
                  </a:cubicBezTo>
                  <a:cubicBezTo>
                    <a:pt x="7" y="231"/>
                    <a:pt x="69" y="300"/>
                    <a:pt x="153" y="3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0" name="Freeform 37">
              <a:extLst>
                <a:ext uri="{FF2B5EF4-FFF2-40B4-BE49-F238E27FC236}">
                  <a16:creationId xmlns="" xmlns:a16="http://schemas.microsoft.com/office/drawing/2014/main" id="{F6B3C6A4-8E4C-45EA-B555-7EFDAF6396FF}"/>
                </a:ext>
              </a:extLst>
            </p:cNvPr>
            <p:cNvSpPr>
              <a:spLocks/>
            </p:cNvSpPr>
            <p:nvPr/>
          </p:nvSpPr>
          <p:spPr bwMode="auto">
            <a:xfrm>
              <a:off x="8496300" y="1346200"/>
              <a:ext cx="488950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6" y="500"/>
                    <a:pt x="512" y="385"/>
                    <a:pt x="506" y="250"/>
                  </a:cubicBezTo>
                  <a:cubicBezTo>
                    <a:pt x="499" y="114"/>
                    <a:pt x="396" y="0"/>
                    <a:pt x="256" y="0"/>
                  </a:cubicBezTo>
                  <a:cubicBezTo>
                    <a:pt x="125" y="0"/>
                    <a:pt x="0" y="115"/>
                    <a:pt x="6" y="250"/>
                  </a:cubicBezTo>
                  <a:cubicBezTo>
                    <a:pt x="12" y="385"/>
                    <a:pt x="115" y="500"/>
                    <a:pt x="256" y="5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1" name="Freeform 38">
              <a:extLst>
                <a:ext uri="{FF2B5EF4-FFF2-40B4-BE49-F238E27FC236}">
                  <a16:creationId xmlns="" xmlns:a16="http://schemas.microsoft.com/office/drawing/2014/main" id="{68A8F420-AC2D-45B3-BE88-350072343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93138" y="4129088"/>
              <a:ext cx="293688" cy="287338"/>
            </a:xfrm>
            <a:custGeom>
              <a:avLst/>
              <a:gdLst>
                <a:gd name="T0" fmla="*/ 154 w 307"/>
                <a:gd name="T1" fmla="*/ 300 h 300"/>
                <a:gd name="T2" fmla="*/ 304 w 307"/>
                <a:gd name="T3" fmla="*/ 150 h 300"/>
                <a:gd name="T4" fmla="*/ 154 w 307"/>
                <a:gd name="T5" fmla="*/ 0 h 300"/>
                <a:gd name="T6" fmla="*/ 4 w 307"/>
                <a:gd name="T7" fmla="*/ 150 h 300"/>
                <a:gd name="T8" fmla="*/ 154 w 307"/>
                <a:gd name="T9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7" h="300">
                  <a:moveTo>
                    <a:pt x="154" y="300"/>
                  </a:moveTo>
                  <a:cubicBezTo>
                    <a:pt x="232" y="300"/>
                    <a:pt x="307" y="231"/>
                    <a:pt x="304" y="150"/>
                  </a:cubicBezTo>
                  <a:cubicBezTo>
                    <a:pt x="300" y="69"/>
                    <a:pt x="238" y="0"/>
                    <a:pt x="154" y="0"/>
                  </a:cubicBezTo>
                  <a:cubicBezTo>
                    <a:pt x="75" y="0"/>
                    <a:pt x="0" y="69"/>
                    <a:pt x="4" y="150"/>
                  </a:cubicBezTo>
                  <a:cubicBezTo>
                    <a:pt x="7" y="231"/>
                    <a:pt x="70" y="300"/>
                    <a:pt x="154" y="300"/>
                  </a:cubicBezTo>
                </a:path>
              </a:pathLst>
            </a:custGeom>
            <a:solidFill>
              <a:srgbClr val="8DC2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2" name="Freeform 39">
              <a:extLst>
                <a:ext uri="{FF2B5EF4-FFF2-40B4-BE49-F238E27FC236}">
                  <a16:creationId xmlns="" xmlns:a16="http://schemas.microsoft.com/office/drawing/2014/main" id="{78C99778-7444-48FE-BB65-EDA7AE257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25800" y="1392238"/>
              <a:ext cx="490538" cy="479425"/>
            </a:xfrm>
            <a:custGeom>
              <a:avLst/>
              <a:gdLst>
                <a:gd name="T0" fmla="*/ 256 w 512"/>
                <a:gd name="T1" fmla="*/ 500 h 500"/>
                <a:gd name="T2" fmla="*/ 506 w 512"/>
                <a:gd name="T3" fmla="*/ 250 h 500"/>
                <a:gd name="T4" fmla="*/ 256 w 512"/>
                <a:gd name="T5" fmla="*/ 0 h 500"/>
                <a:gd name="T6" fmla="*/ 6 w 512"/>
                <a:gd name="T7" fmla="*/ 250 h 500"/>
                <a:gd name="T8" fmla="*/ 256 w 512"/>
                <a:gd name="T9" fmla="*/ 500 h 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2" h="500">
                  <a:moveTo>
                    <a:pt x="256" y="500"/>
                  </a:moveTo>
                  <a:cubicBezTo>
                    <a:pt x="387" y="500"/>
                    <a:pt x="512" y="385"/>
                    <a:pt x="506" y="250"/>
                  </a:cubicBezTo>
                  <a:cubicBezTo>
                    <a:pt x="500" y="115"/>
                    <a:pt x="396" y="0"/>
                    <a:pt x="256" y="0"/>
                  </a:cubicBezTo>
                  <a:cubicBezTo>
                    <a:pt x="125" y="0"/>
                    <a:pt x="0" y="115"/>
                    <a:pt x="6" y="250"/>
                  </a:cubicBezTo>
                  <a:cubicBezTo>
                    <a:pt x="12" y="385"/>
                    <a:pt x="116" y="500"/>
                    <a:pt x="256" y="50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3" name="Freeform 40">
              <a:extLst>
                <a:ext uri="{FF2B5EF4-FFF2-40B4-BE49-F238E27FC236}">
                  <a16:creationId xmlns="" xmlns:a16="http://schemas.microsoft.com/office/drawing/2014/main" id="{C9B14490-948C-48FC-BD21-5E31F4537C0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86350" y="690563"/>
              <a:ext cx="61913" cy="47625"/>
            </a:xfrm>
            <a:custGeom>
              <a:avLst/>
              <a:gdLst>
                <a:gd name="T0" fmla="*/ 32 w 64"/>
                <a:gd name="T1" fmla="*/ 50 h 50"/>
                <a:gd name="T2" fmla="*/ 32 w 64"/>
                <a:gd name="T3" fmla="*/ 0 h 50"/>
                <a:gd name="T4" fmla="*/ 32 w 64"/>
                <a:gd name="T5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50">
                  <a:moveTo>
                    <a:pt x="32" y="50"/>
                  </a:moveTo>
                  <a:cubicBezTo>
                    <a:pt x="64" y="50"/>
                    <a:pt x="64" y="0"/>
                    <a:pt x="32" y="0"/>
                  </a:cubicBezTo>
                  <a:cubicBezTo>
                    <a:pt x="0" y="0"/>
                    <a:pt x="0" y="50"/>
                    <a:pt x="32" y="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4" name="Freeform 41">
              <a:extLst>
                <a:ext uri="{FF2B5EF4-FFF2-40B4-BE49-F238E27FC236}">
                  <a16:creationId xmlns="" xmlns:a16="http://schemas.microsoft.com/office/drawing/2014/main" id="{12C3E5E5-E841-435D-B2F1-947309356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77013" y="1041400"/>
              <a:ext cx="185738" cy="144463"/>
            </a:xfrm>
            <a:custGeom>
              <a:avLst/>
              <a:gdLst>
                <a:gd name="T0" fmla="*/ 97 w 194"/>
                <a:gd name="T1" fmla="*/ 150 h 150"/>
                <a:gd name="T2" fmla="*/ 97 w 194"/>
                <a:gd name="T3" fmla="*/ 0 h 150"/>
                <a:gd name="T4" fmla="*/ 97 w 194"/>
                <a:gd name="T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" h="150">
                  <a:moveTo>
                    <a:pt x="97" y="150"/>
                  </a:moveTo>
                  <a:cubicBezTo>
                    <a:pt x="194" y="150"/>
                    <a:pt x="194" y="0"/>
                    <a:pt x="97" y="0"/>
                  </a:cubicBezTo>
                  <a:cubicBezTo>
                    <a:pt x="1" y="0"/>
                    <a:pt x="0" y="150"/>
                    <a:pt x="97" y="1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5" name="Freeform 42">
              <a:extLst>
                <a:ext uri="{FF2B5EF4-FFF2-40B4-BE49-F238E27FC236}">
                  <a16:creationId xmlns="" xmlns:a16="http://schemas.microsoft.com/office/drawing/2014/main" id="{A7BA5AE2-8033-4393-A247-162C8C674A4C}"/>
                </a:ext>
              </a:extLst>
            </p:cNvPr>
            <p:cNvSpPr>
              <a:spLocks/>
            </p:cNvSpPr>
            <p:nvPr/>
          </p:nvSpPr>
          <p:spPr bwMode="auto">
            <a:xfrm>
              <a:off x="9463088" y="3327400"/>
              <a:ext cx="60325" cy="49213"/>
            </a:xfrm>
            <a:custGeom>
              <a:avLst/>
              <a:gdLst>
                <a:gd name="T0" fmla="*/ 32 w 64"/>
                <a:gd name="T1" fmla="*/ 50 h 50"/>
                <a:gd name="T2" fmla="*/ 32 w 64"/>
                <a:gd name="T3" fmla="*/ 0 h 50"/>
                <a:gd name="T4" fmla="*/ 32 w 64"/>
                <a:gd name="T5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50">
                  <a:moveTo>
                    <a:pt x="32" y="50"/>
                  </a:moveTo>
                  <a:cubicBezTo>
                    <a:pt x="64" y="50"/>
                    <a:pt x="64" y="0"/>
                    <a:pt x="32" y="0"/>
                  </a:cubicBezTo>
                  <a:cubicBezTo>
                    <a:pt x="0" y="0"/>
                    <a:pt x="0" y="50"/>
                    <a:pt x="32" y="50"/>
                  </a:cubicBezTo>
                </a:path>
              </a:pathLst>
            </a:custGeom>
            <a:solidFill>
              <a:srgbClr val="FFF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46" name="Freeform 43">
              <a:extLst>
                <a:ext uri="{FF2B5EF4-FFF2-40B4-BE49-F238E27FC236}">
                  <a16:creationId xmlns="" xmlns:a16="http://schemas.microsoft.com/office/drawing/2014/main" id="{A81DCB55-9D96-41EF-8A88-A5395FFE81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202613" y="212725"/>
              <a:ext cx="312738" cy="327025"/>
            </a:xfrm>
            <a:custGeom>
              <a:avLst/>
              <a:gdLst>
                <a:gd name="T0" fmla="*/ 201 w 327"/>
                <a:gd name="T1" fmla="*/ 341 h 341"/>
                <a:gd name="T2" fmla="*/ 191 w 327"/>
                <a:gd name="T3" fmla="*/ 337 h 341"/>
                <a:gd name="T4" fmla="*/ 115 w 327"/>
                <a:gd name="T5" fmla="*/ 279 h 341"/>
                <a:gd name="T6" fmla="*/ 20 w 327"/>
                <a:gd name="T7" fmla="*/ 284 h 341"/>
                <a:gd name="T8" fmla="*/ 6 w 327"/>
                <a:gd name="T9" fmla="*/ 277 h 341"/>
                <a:gd name="T10" fmla="*/ 4 w 327"/>
                <a:gd name="T11" fmla="*/ 262 h 341"/>
                <a:gd name="T12" fmla="*/ 36 w 327"/>
                <a:gd name="T13" fmla="*/ 172 h 341"/>
                <a:gd name="T14" fmla="*/ 2 w 327"/>
                <a:gd name="T15" fmla="*/ 84 h 341"/>
                <a:gd name="T16" fmla="*/ 4 w 327"/>
                <a:gd name="T17" fmla="*/ 68 h 341"/>
                <a:gd name="T18" fmla="*/ 18 w 327"/>
                <a:gd name="T19" fmla="*/ 61 h 341"/>
                <a:gd name="T20" fmla="*/ 113 w 327"/>
                <a:gd name="T21" fmla="*/ 64 h 341"/>
                <a:gd name="T22" fmla="*/ 187 w 327"/>
                <a:gd name="T23" fmla="*/ 4 h 341"/>
                <a:gd name="T24" fmla="*/ 203 w 327"/>
                <a:gd name="T25" fmla="*/ 1 h 341"/>
                <a:gd name="T26" fmla="*/ 213 w 327"/>
                <a:gd name="T27" fmla="*/ 13 h 341"/>
                <a:gd name="T28" fmla="*/ 240 w 327"/>
                <a:gd name="T29" fmla="*/ 104 h 341"/>
                <a:gd name="T30" fmla="*/ 320 w 327"/>
                <a:gd name="T31" fmla="*/ 156 h 341"/>
                <a:gd name="T32" fmla="*/ 327 w 327"/>
                <a:gd name="T33" fmla="*/ 170 h 341"/>
                <a:gd name="T34" fmla="*/ 320 w 327"/>
                <a:gd name="T35" fmla="*/ 183 h 341"/>
                <a:gd name="T36" fmla="*/ 241 w 327"/>
                <a:gd name="T37" fmla="*/ 237 h 341"/>
                <a:gd name="T38" fmla="*/ 217 w 327"/>
                <a:gd name="T39" fmla="*/ 329 h 341"/>
                <a:gd name="T40" fmla="*/ 206 w 327"/>
                <a:gd name="T41" fmla="*/ 340 h 341"/>
                <a:gd name="T42" fmla="*/ 201 w 327"/>
                <a:gd name="T43" fmla="*/ 341 h 341"/>
                <a:gd name="T44" fmla="*/ 121 w 327"/>
                <a:gd name="T45" fmla="*/ 246 h 341"/>
                <a:gd name="T46" fmla="*/ 131 w 327"/>
                <a:gd name="T47" fmla="*/ 249 h 341"/>
                <a:gd name="T48" fmla="*/ 191 w 327"/>
                <a:gd name="T49" fmla="*/ 296 h 341"/>
                <a:gd name="T50" fmla="*/ 211 w 327"/>
                <a:gd name="T51" fmla="*/ 222 h 341"/>
                <a:gd name="T52" fmla="*/ 218 w 327"/>
                <a:gd name="T53" fmla="*/ 213 h 341"/>
                <a:gd name="T54" fmla="*/ 281 w 327"/>
                <a:gd name="T55" fmla="*/ 170 h 341"/>
                <a:gd name="T56" fmla="*/ 217 w 327"/>
                <a:gd name="T57" fmla="*/ 128 h 341"/>
                <a:gd name="T58" fmla="*/ 210 w 327"/>
                <a:gd name="T59" fmla="*/ 119 h 341"/>
                <a:gd name="T60" fmla="*/ 189 w 327"/>
                <a:gd name="T61" fmla="*/ 46 h 341"/>
                <a:gd name="T62" fmla="*/ 129 w 327"/>
                <a:gd name="T63" fmla="*/ 93 h 341"/>
                <a:gd name="T64" fmla="*/ 118 w 327"/>
                <a:gd name="T65" fmla="*/ 97 h 341"/>
                <a:gd name="T66" fmla="*/ 42 w 327"/>
                <a:gd name="T67" fmla="*/ 95 h 341"/>
                <a:gd name="T68" fmla="*/ 69 w 327"/>
                <a:gd name="T69" fmla="*/ 166 h 341"/>
                <a:gd name="T70" fmla="*/ 69 w 327"/>
                <a:gd name="T71" fmla="*/ 178 h 341"/>
                <a:gd name="T72" fmla="*/ 43 w 327"/>
                <a:gd name="T73" fmla="*/ 250 h 341"/>
                <a:gd name="T74" fmla="*/ 120 w 327"/>
                <a:gd name="T75" fmla="*/ 246 h 341"/>
                <a:gd name="T76" fmla="*/ 121 w 327"/>
                <a:gd name="T77" fmla="*/ 246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27" h="341">
                  <a:moveTo>
                    <a:pt x="201" y="341"/>
                  </a:moveTo>
                  <a:cubicBezTo>
                    <a:pt x="197" y="341"/>
                    <a:pt x="193" y="340"/>
                    <a:pt x="191" y="337"/>
                  </a:cubicBezTo>
                  <a:cubicBezTo>
                    <a:pt x="115" y="279"/>
                    <a:pt x="115" y="279"/>
                    <a:pt x="115" y="279"/>
                  </a:cubicBezTo>
                  <a:cubicBezTo>
                    <a:pt x="20" y="284"/>
                    <a:pt x="20" y="284"/>
                    <a:pt x="20" y="284"/>
                  </a:cubicBezTo>
                  <a:cubicBezTo>
                    <a:pt x="15" y="284"/>
                    <a:pt x="10" y="282"/>
                    <a:pt x="6" y="277"/>
                  </a:cubicBezTo>
                  <a:cubicBezTo>
                    <a:pt x="3" y="273"/>
                    <a:pt x="2" y="267"/>
                    <a:pt x="4" y="262"/>
                  </a:cubicBezTo>
                  <a:cubicBezTo>
                    <a:pt x="36" y="172"/>
                    <a:pt x="36" y="172"/>
                    <a:pt x="36" y="172"/>
                  </a:cubicBezTo>
                  <a:cubicBezTo>
                    <a:pt x="2" y="84"/>
                    <a:pt x="2" y="84"/>
                    <a:pt x="2" y="84"/>
                  </a:cubicBezTo>
                  <a:cubicBezTo>
                    <a:pt x="0" y="78"/>
                    <a:pt x="1" y="73"/>
                    <a:pt x="4" y="68"/>
                  </a:cubicBezTo>
                  <a:cubicBezTo>
                    <a:pt x="7" y="64"/>
                    <a:pt x="13" y="61"/>
                    <a:pt x="18" y="61"/>
                  </a:cubicBezTo>
                  <a:cubicBezTo>
                    <a:pt x="113" y="64"/>
                    <a:pt x="113" y="64"/>
                    <a:pt x="113" y="64"/>
                  </a:cubicBezTo>
                  <a:cubicBezTo>
                    <a:pt x="187" y="4"/>
                    <a:pt x="187" y="4"/>
                    <a:pt x="187" y="4"/>
                  </a:cubicBezTo>
                  <a:cubicBezTo>
                    <a:pt x="191" y="1"/>
                    <a:pt x="197" y="0"/>
                    <a:pt x="203" y="1"/>
                  </a:cubicBezTo>
                  <a:cubicBezTo>
                    <a:pt x="208" y="3"/>
                    <a:pt x="212" y="7"/>
                    <a:pt x="213" y="13"/>
                  </a:cubicBezTo>
                  <a:cubicBezTo>
                    <a:pt x="240" y="104"/>
                    <a:pt x="240" y="104"/>
                    <a:pt x="240" y="104"/>
                  </a:cubicBezTo>
                  <a:cubicBezTo>
                    <a:pt x="320" y="156"/>
                    <a:pt x="320" y="156"/>
                    <a:pt x="320" y="156"/>
                  </a:cubicBezTo>
                  <a:cubicBezTo>
                    <a:pt x="324" y="159"/>
                    <a:pt x="327" y="164"/>
                    <a:pt x="327" y="170"/>
                  </a:cubicBezTo>
                  <a:cubicBezTo>
                    <a:pt x="327" y="175"/>
                    <a:pt x="324" y="180"/>
                    <a:pt x="320" y="183"/>
                  </a:cubicBezTo>
                  <a:cubicBezTo>
                    <a:pt x="241" y="237"/>
                    <a:pt x="241" y="237"/>
                    <a:pt x="241" y="237"/>
                  </a:cubicBezTo>
                  <a:cubicBezTo>
                    <a:pt x="217" y="329"/>
                    <a:pt x="217" y="329"/>
                    <a:pt x="217" y="329"/>
                  </a:cubicBezTo>
                  <a:cubicBezTo>
                    <a:pt x="215" y="334"/>
                    <a:pt x="211" y="338"/>
                    <a:pt x="206" y="340"/>
                  </a:cubicBezTo>
                  <a:cubicBezTo>
                    <a:pt x="204" y="340"/>
                    <a:pt x="202" y="341"/>
                    <a:pt x="201" y="341"/>
                  </a:cubicBezTo>
                  <a:close/>
                  <a:moveTo>
                    <a:pt x="121" y="246"/>
                  </a:moveTo>
                  <a:cubicBezTo>
                    <a:pt x="124" y="246"/>
                    <a:pt x="128" y="247"/>
                    <a:pt x="131" y="249"/>
                  </a:cubicBezTo>
                  <a:cubicBezTo>
                    <a:pt x="191" y="296"/>
                    <a:pt x="191" y="296"/>
                    <a:pt x="191" y="296"/>
                  </a:cubicBezTo>
                  <a:cubicBezTo>
                    <a:pt x="211" y="222"/>
                    <a:pt x="211" y="222"/>
                    <a:pt x="211" y="222"/>
                  </a:cubicBezTo>
                  <a:cubicBezTo>
                    <a:pt x="212" y="219"/>
                    <a:pt x="215" y="215"/>
                    <a:pt x="218" y="213"/>
                  </a:cubicBezTo>
                  <a:cubicBezTo>
                    <a:pt x="281" y="170"/>
                    <a:pt x="281" y="170"/>
                    <a:pt x="281" y="170"/>
                  </a:cubicBezTo>
                  <a:cubicBezTo>
                    <a:pt x="217" y="128"/>
                    <a:pt x="217" y="128"/>
                    <a:pt x="217" y="128"/>
                  </a:cubicBezTo>
                  <a:cubicBezTo>
                    <a:pt x="214" y="126"/>
                    <a:pt x="211" y="123"/>
                    <a:pt x="210" y="119"/>
                  </a:cubicBezTo>
                  <a:cubicBezTo>
                    <a:pt x="189" y="46"/>
                    <a:pt x="189" y="46"/>
                    <a:pt x="189" y="46"/>
                  </a:cubicBezTo>
                  <a:cubicBezTo>
                    <a:pt x="129" y="93"/>
                    <a:pt x="129" y="93"/>
                    <a:pt x="129" y="93"/>
                  </a:cubicBezTo>
                  <a:cubicBezTo>
                    <a:pt x="126" y="96"/>
                    <a:pt x="122" y="97"/>
                    <a:pt x="118" y="97"/>
                  </a:cubicBezTo>
                  <a:cubicBezTo>
                    <a:pt x="42" y="95"/>
                    <a:pt x="42" y="95"/>
                    <a:pt x="42" y="95"/>
                  </a:cubicBezTo>
                  <a:cubicBezTo>
                    <a:pt x="69" y="166"/>
                    <a:pt x="69" y="166"/>
                    <a:pt x="69" y="166"/>
                  </a:cubicBezTo>
                  <a:cubicBezTo>
                    <a:pt x="70" y="170"/>
                    <a:pt x="70" y="174"/>
                    <a:pt x="69" y="178"/>
                  </a:cubicBezTo>
                  <a:cubicBezTo>
                    <a:pt x="43" y="250"/>
                    <a:pt x="43" y="250"/>
                    <a:pt x="43" y="250"/>
                  </a:cubicBezTo>
                  <a:cubicBezTo>
                    <a:pt x="120" y="246"/>
                    <a:pt x="120" y="246"/>
                    <a:pt x="120" y="246"/>
                  </a:cubicBezTo>
                  <a:cubicBezTo>
                    <a:pt x="120" y="246"/>
                    <a:pt x="120" y="246"/>
                    <a:pt x="121" y="246"/>
                  </a:cubicBezTo>
                  <a:close/>
                </a:path>
              </a:pathLst>
            </a:custGeom>
            <a:solidFill>
              <a:srgbClr val="E50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等线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618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005903" y="1735071"/>
            <a:ext cx="104166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AutoNum type="arabicParenR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Ch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d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’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qua 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  d’?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903" y="3750900"/>
            <a:ext cx="99234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= 5cm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10269" y="3732550"/>
            <a:ext cx="3267856" cy="2683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1803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omb/>
      </p:transition>
    </mc:Choice>
    <mc:Fallback xmlns="">
      <p:transition spd="slow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5281" y="748481"/>
            <a:ext cx="2819755" cy="22056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8278" y="969435"/>
            <a:ext cx="71995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Ha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8277" y="2733794"/>
            <a:ext cx="71995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8279" y="4480346"/>
            <a:ext cx="77272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2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2336" y="3337560"/>
            <a:ext cx="2868625" cy="213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31430" y="268014"/>
            <a:ext cx="29008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43809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2490953" y="1986457"/>
            <a:ext cx="1849116" cy="677917"/>
          </a:xfrm>
          <a:custGeom>
            <a:avLst/>
            <a:gdLst>
              <a:gd name="connsiteX0" fmla="*/ 1844565 w 1849116"/>
              <a:gd name="connsiteY0" fmla="*/ 677917 h 677917"/>
              <a:gd name="connsiteX1" fmla="*/ 1560786 w 1849116"/>
              <a:gd name="connsiteY1" fmla="*/ 126124 h 677917"/>
              <a:gd name="connsiteX2" fmla="*/ 0 w 1849116"/>
              <a:gd name="connsiteY2" fmla="*/ 0 h 677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9116" h="677917">
                <a:moveTo>
                  <a:pt x="1844565" y="677917"/>
                </a:moveTo>
                <a:cubicBezTo>
                  <a:pt x="1856389" y="458513"/>
                  <a:pt x="1868213" y="239110"/>
                  <a:pt x="1560786" y="126124"/>
                </a:cubicBezTo>
                <a:cubicBezTo>
                  <a:pt x="1253359" y="13138"/>
                  <a:pt x="626679" y="6569"/>
                  <a:pt x="0" y="0"/>
                </a:cubicBezTo>
              </a:path>
            </a:pathLst>
          </a:cu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7" descr="Cov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7" t="2882" r="2637" b="4867"/>
          <a:stretch/>
        </p:blipFill>
        <p:spPr bwMode="auto">
          <a:xfrm>
            <a:off x="8947150" y="241301"/>
            <a:ext cx="2209801" cy="1816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 3"/>
          <p:cNvSpPr/>
          <p:nvPr/>
        </p:nvSpPr>
        <p:spPr>
          <a:xfrm>
            <a:off x="6780590" y="2111538"/>
            <a:ext cx="3561591" cy="994271"/>
          </a:xfrm>
          <a:custGeom>
            <a:avLst/>
            <a:gdLst>
              <a:gd name="connsiteX0" fmla="*/ 250832 w 3561590"/>
              <a:gd name="connsiteY0" fmla="*/ 994271 h 994271"/>
              <a:gd name="connsiteX1" fmla="*/ 140473 w 3561590"/>
              <a:gd name="connsiteY1" fmla="*/ 16809 h 994271"/>
              <a:gd name="connsiteX2" fmla="*/ 1937742 w 3561590"/>
              <a:gd name="connsiteY2" fmla="*/ 379416 h 994271"/>
              <a:gd name="connsiteX3" fmla="*/ 3561590 w 3561590"/>
              <a:gd name="connsiteY3" fmla="*/ 426712 h 994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61590" h="994271">
                <a:moveTo>
                  <a:pt x="250832" y="994271"/>
                </a:moveTo>
                <a:cubicBezTo>
                  <a:pt x="55076" y="556778"/>
                  <a:pt x="-140679" y="119285"/>
                  <a:pt x="140473" y="16809"/>
                </a:cubicBezTo>
                <a:cubicBezTo>
                  <a:pt x="421625" y="-85667"/>
                  <a:pt x="1367556" y="311099"/>
                  <a:pt x="1937742" y="379416"/>
                </a:cubicBezTo>
                <a:cubicBezTo>
                  <a:pt x="2507928" y="447733"/>
                  <a:pt x="3034759" y="437222"/>
                  <a:pt x="3561590" y="426712"/>
                </a:cubicBezTo>
              </a:path>
            </a:pathLst>
          </a:custGeom>
          <a:ln w="57150">
            <a:solidFill>
              <a:srgbClr val="FF0000"/>
            </a:solidFill>
            <a:tailEnd type="stealth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342181" y="2302390"/>
          <a:ext cx="1234553" cy="49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2181" y="2302390"/>
                        <a:ext cx="1234553" cy="49382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 rot="439324">
            <a:off x="7840531" y="1823140"/>
            <a:ext cx="1893467" cy="52322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dirty="0" err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cap="none" spc="0" dirty="0">
              <a:ln w="11430"/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993247" y="2058246"/>
            <a:ext cx="3372667" cy="2400376"/>
            <a:chOff x="3993246" y="2058246"/>
            <a:chExt cx="3372667" cy="2400376"/>
          </a:xfrm>
        </p:grpSpPr>
        <p:sp>
          <p:nvSpPr>
            <p:cNvPr id="8" name="Oval 7"/>
            <p:cNvSpPr/>
            <p:nvPr/>
          </p:nvSpPr>
          <p:spPr>
            <a:xfrm>
              <a:off x="3993246" y="2058246"/>
              <a:ext cx="3291126" cy="240037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123731" y="2442333"/>
              <a:ext cx="3242182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600" b="1" cap="none" spc="50" smtClean="0">
                  <a:ln w="11430"/>
                  <a:solidFill>
                    <a:schemeClr val="tx2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Hai đường thẳng </a:t>
              </a:r>
            </a:p>
            <a:p>
              <a:pPr algn="ctr"/>
              <a:r>
                <a:rPr lang="en-US" sz="3600" b="1" cap="none" spc="50" smtClean="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vuông góc</a:t>
              </a:r>
              <a:endParaRPr lang="en-US" sz="3600"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746" y="3105809"/>
            <a:ext cx="2238375" cy="3495675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583326" y="1185478"/>
            <a:ext cx="2413415" cy="785212"/>
          </a:xfrm>
          <a:custGeom>
            <a:avLst/>
            <a:gdLst>
              <a:gd name="connsiteX0" fmla="*/ 1954924 w 2413415"/>
              <a:gd name="connsiteY0" fmla="*/ 785212 h 785212"/>
              <a:gd name="connsiteX1" fmla="*/ 2412124 w 2413415"/>
              <a:gd name="connsiteY1" fmla="*/ 296481 h 785212"/>
              <a:gd name="connsiteX2" fmla="*/ 1828800 w 2413415"/>
              <a:gd name="connsiteY2" fmla="*/ 12701 h 785212"/>
              <a:gd name="connsiteX3" fmla="*/ 0 w 2413415"/>
              <a:gd name="connsiteY3" fmla="*/ 75763 h 785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13415" h="785212">
                <a:moveTo>
                  <a:pt x="1954924" y="785212"/>
                </a:moveTo>
                <a:cubicBezTo>
                  <a:pt x="2194034" y="605222"/>
                  <a:pt x="2433145" y="425233"/>
                  <a:pt x="2412124" y="296481"/>
                </a:cubicBezTo>
                <a:cubicBezTo>
                  <a:pt x="2391103" y="167729"/>
                  <a:pt x="2230821" y="49487"/>
                  <a:pt x="1828800" y="12701"/>
                </a:cubicBezTo>
                <a:cubicBezTo>
                  <a:pt x="1426779" y="-24085"/>
                  <a:pt x="713389" y="25839"/>
                  <a:pt x="0" y="75763"/>
                </a:cubicBezTo>
              </a:path>
            </a:pathLst>
          </a:cu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36029" y="1986457"/>
            <a:ext cx="2254433" cy="677917"/>
          </a:xfrm>
          <a:custGeom>
            <a:avLst/>
            <a:gdLst>
              <a:gd name="connsiteX0" fmla="*/ 2002220 w 2254433"/>
              <a:gd name="connsiteY0" fmla="*/ 0 h 677917"/>
              <a:gd name="connsiteX1" fmla="*/ 1797269 w 2254433"/>
              <a:gd name="connsiteY1" fmla="*/ 204952 h 677917"/>
              <a:gd name="connsiteX2" fmla="*/ 2175641 w 2254433"/>
              <a:gd name="connsiteY2" fmla="*/ 504497 h 677917"/>
              <a:gd name="connsiteX3" fmla="*/ 0 w 2254433"/>
              <a:gd name="connsiteY3" fmla="*/ 677917 h 677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4433" h="677917">
                <a:moveTo>
                  <a:pt x="2002220" y="0"/>
                </a:moveTo>
                <a:cubicBezTo>
                  <a:pt x="1885292" y="60434"/>
                  <a:pt x="1768365" y="120869"/>
                  <a:pt x="1797269" y="204952"/>
                </a:cubicBezTo>
                <a:cubicBezTo>
                  <a:pt x="1826172" y="289035"/>
                  <a:pt x="2475186" y="425670"/>
                  <a:pt x="2175641" y="504497"/>
                </a:cubicBezTo>
                <a:cubicBezTo>
                  <a:pt x="1876096" y="583324"/>
                  <a:pt x="938048" y="630620"/>
                  <a:pt x="0" y="677917"/>
                </a:cubicBezTo>
              </a:path>
            </a:pathLst>
          </a:cu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1070822">
            <a:off x="2916345" y="1583861"/>
            <a:ext cx="1893467" cy="52322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" b="1" dirty="0" err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900" b="1" dirty="0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00" b="1" dirty="0" err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900" b="1" dirty="0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00" b="1" dirty="0" err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endParaRPr lang="en-US" sz="900" b="1" cap="none" spc="0" dirty="0">
              <a:ln w="11430"/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64447">
            <a:off x="2837715" y="2018772"/>
            <a:ext cx="1420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Đoạ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ẳng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15302" y="804045"/>
            <a:ext cx="3100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Vuô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gó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/>
              <a:t>đoạn</a:t>
            </a:r>
            <a:r>
              <a:rPr lang="en-US" sz="2400" dirty="0" smtClean="0"/>
              <a:t> </a:t>
            </a:r>
            <a:r>
              <a:rPr lang="en-US" sz="2400" dirty="0" err="1" smtClean="0"/>
              <a:t>thẳng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94151" y="2186943"/>
            <a:ext cx="2049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tại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điểm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504497" y="1340071"/>
            <a:ext cx="993227" cy="945931"/>
          </a:xfrm>
          <a:custGeom>
            <a:avLst/>
            <a:gdLst>
              <a:gd name="connsiteX0" fmla="*/ 0 w 993227"/>
              <a:gd name="connsiteY0" fmla="*/ 0 h 945931"/>
              <a:gd name="connsiteX1" fmla="*/ 331075 w 993227"/>
              <a:gd name="connsiteY1" fmla="*/ 346841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3227" h="945931">
                <a:moveTo>
                  <a:pt x="0" y="0"/>
                </a:moveTo>
                <a:cubicBezTo>
                  <a:pt x="168493" y="8868"/>
                  <a:pt x="484132" y="43683"/>
                  <a:pt x="630620" y="268013"/>
                </a:cubicBezTo>
                <a:cubicBezTo>
                  <a:pt x="777108" y="492343"/>
                  <a:pt x="557595" y="852213"/>
                  <a:pt x="993227" y="945931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61909" y="3258434"/>
            <a:ext cx="2816447" cy="2754350"/>
            <a:chOff x="461908" y="3258434"/>
            <a:chExt cx="2816447" cy="275435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504497" y="4497596"/>
              <a:ext cx="2623016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811473" y="3258434"/>
              <a:ext cx="0" cy="27543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lowchart: Connector 20"/>
            <p:cNvSpPr/>
            <p:nvPr/>
          </p:nvSpPr>
          <p:spPr>
            <a:xfrm>
              <a:off x="461908" y="4419464"/>
              <a:ext cx="148240" cy="156263"/>
            </a:xfrm>
            <a:prstGeom prst="flowChartConnector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Connector 21"/>
            <p:cNvSpPr/>
            <p:nvPr/>
          </p:nvSpPr>
          <p:spPr>
            <a:xfrm>
              <a:off x="3053393" y="4411935"/>
              <a:ext cx="148240" cy="156263"/>
            </a:xfrm>
            <a:prstGeom prst="flowChartConnector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1060450" y="4411935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104900" y="4411935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2342067" y="4386829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2386517" y="4386829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reeform 26"/>
            <p:cNvSpPr/>
            <p:nvPr/>
          </p:nvSpPr>
          <p:spPr>
            <a:xfrm>
              <a:off x="1822014" y="4333984"/>
              <a:ext cx="152400" cy="152400"/>
            </a:xfrm>
            <a:custGeom>
              <a:avLst/>
              <a:gdLst>
                <a:gd name="connsiteX0" fmla="*/ 0 w 152400"/>
                <a:gd name="connsiteY0" fmla="*/ 0 h 152400"/>
                <a:gd name="connsiteX1" fmla="*/ 152400 w 152400"/>
                <a:gd name="connsiteY1" fmla="*/ 0 h 152400"/>
                <a:gd name="connsiteX2" fmla="*/ 152400 w 152400"/>
                <a:gd name="connsiteY2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152400">
                  <a:moveTo>
                    <a:pt x="0" y="0"/>
                  </a:moveTo>
                  <a:lnTo>
                    <a:pt x="152400" y="0"/>
                  </a:lnTo>
                  <a:lnTo>
                    <a:pt x="152400" y="152400"/>
                  </a:ln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35149" y="3313874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x</a:t>
              </a:r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16005" y="5495304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1908" y="462079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968655" y="4620794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917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/>
      <p:bldP spid="11" grpId="0" animBg="1"/>
      <p:bldP spid="12" grpId="0" animBg="1"/>
      <p:bldP spid="13" grpId="0"/>
      <p:bldP spid="14" grpId="0"/>
      <p:bldP spid="15" grpId="0"/>
      <p:bldP spid="16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383742" y="994023"/>
            <a:ext cx="3424519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91" y="5378401"/>
            <a:ext cx="886667" cy="92514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383741" y="1088587"/>
            <a:ext cx="3424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YỆN TẬP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2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a16="http://schemas.microsoft.com/office/drawing/2014/main" id="{C5495477-FFF5-4903-8B7E-00811AF0E751}"/>
              </a:ext>
            </a:extLst>
          </p:cNvPr>
          <p:cNvSpPr txBox="1"/>
          <p:nvPr/>
        </p:nvSpPr>
        <p:spPr>
          <a:xfrm>
            <a:off x="9547084" y="2760266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dd titl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1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pic>
        <p:nvPicPr>
          <p:cNvPr id="10" name="Picture 2" descr="Cậu Bé Và Cô Gái đọc Những Cuốn Sách-vector Misc-miễn Phí Vector Miễn Phí  Tải Về">
            <a:extLst>
              <a:ext uri="{FF2B5EF4-FFF2-40B4-BE49-F238E27FC236}">
                <a16:creationId xmlns="" xmlns:a16="http://schemas.microsoft.com/office/drawing/2014/main" id="{D0D05EBC-B7BD-48CC-8456-5C0687951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553" y="1449948"/>
            <a:ext cx="5827059" cy="4853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577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a16="http://schemas.microsoft.com/office/drawing/2014/main" id="{35EAC6F3-02DC-48C3-B4B5-0C9533BAC1AC}"/>
              </a:ext>
            </a:extLst>
          </p:cNvPr>
          <p:cNvSpPr/>
          <p:nvPr/>
        </p:nvSpPr>
        <p:spPr>
          <a:xfrm>
            <a:off x="4392707" y="865565"/>
            <a:ext cx="3012141" cy="795360"/>
          </a:xfrm>
          <a:prstGeom prst="rect">
            <a:avLst/>
          </a:prstGeom>
          <a:solidFill>
            <a:srgbClr val="295AA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929B8D3F-A54F-4E4A-9B58-C1A0E1DE65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091" y="5378401"/>
            <a:ext cx="886667" cy="92514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="" xmlns:a16="http://schemas.microsoft.com/office/drawing/2014/main" id="{C7E55CC8-800B-4F7D-80EC-3FA202C30BB5}"/>
              </a:ext>
            </a:extLst>
          </p:cNvPr>
          <p:cNvSpPr txBox="1"/>
          <p:nvPr/>
        </p:nvSpPr>
        <p:spPr>
          <a:xfrm>
            <a:off x="4392707" y="960129"/>
            <a:ext cx="3012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 b="1">
                <a:solidFill>
                  <a:schemeClr val="tx1">
                    <a:lumMod val="75000"/>
                    <a:lumOff val="25000"/>
                  </a:schemeClr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ẬN</a:t>
            </a:r>
            <a:r>
              <a:rPr kumimoji="0" lang="en-US" altLang="zh-CN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DỤNG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2287AB55-315A-48E3-A2E5-EF19599A7147}"/>
              </a:ext>
            </a:extLst>
          </p:cNvPr>
          <p:cNvSpPr txBox="1"/>
          <p:nvPr/>
        </p:nvSpPr>
        <p:spPr>
          <a:xfrm>
            <a:off x="6195452" y="2660692"/>
            <a:ext cx="37740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732FF3C-4564-4DDB-BA52-950B30ABA546}"/>
              </a:ext>
            </a:extLst>
          </p:cNvPr>
          <p:cNvSpPr txBox="1"/>
          <p:nvPr/>
        </p:nvSpPr>
        <p:spPr>
          <a:xfrm>
            <a:off x="6195451" y="3346855"/>
            <a:ext cx="3774048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EC308B46-C7B8-4820-B755-4FB428FA7AFF}"/>
              </a:ext>
            </a:extLst>
          </p:cNvPr>
          <p:cNvSpPr txBox="1"/>
          <p:nvPr/>
        </p:nvSpPr>
        <p:spPr>
          <a:xfrm>
            <a:off x="6195451" y="4049291"/>
            <a:ext cx="3608949" cy="732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，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lick to add text 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</a:p>
        </p:txBody>
      </p:sp>
      <p:pic>
        <p:nvPicPr>
          <p:cNvPr id="10" name="Picture 2" descr="5 bài tập hiệu quả giúp bạn cải thiện sự sáng tạo ngay tại nhà, cực">
            <a:extLst>
              <a:ext uri="{FF2B5EF4-FFF2-40B4-BE49-F238E27FC236}">
                <a16:creationId xmlns="" xmlns:a16="http://schemas.microsoft.com/office/drawing/2014/main" id="{96BCE574-CFA3-4E77-A581-2A547C65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860" y="1906084"/>
            <a:ext cx="6114675" cy="3821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00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1BA23D6B-3ED8-4207-86F4-F05907A7E1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71" y="275140"/>
            <a:ext cx="505336" cy="50576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7878F43-44B3-49E3-8A8D-D357BC3847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E924E31-D6D2-48B5-B588-3E84523488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4036C5E-528E-4F4F-81AF-16F60F10B79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006967" y="-2144043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15" name="图片 14" descr="图片包含 物体&#10;&#10;自动生成的说明">
            <a:extLst>
              <a:ext uri="{FF2B5EF4-FFF2-40B4-BE49-F238E27FC236}">
                <a16:creationId xmlns="" xmlns:a16="http://schemas.microsoft.com/office/drawing/2014/main" id="{1160133A-F8D9-49EC-8AF8-C7AE4D1BA5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471875CF-7777-4BEC-9257-2C7F54AF4E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89" y="5756883"/>
            <a:ext cx="626329" cy="653511"/>
          </a:xfrm>
          <a:prstGeom prst="rect">
            <a:avLst/>
          </a:prstGeom>
        </p:spPr>
      </p:pic>
      <p:pic>
        <p:nvPicPr>
          <p:cNvPr id="19" name="图片 18" descr="图片包含 文字&#10;&#10;自动生成的说明">
            <a:extLst>
              <a:ext uri="{FF2B5EF4-FFF2-40B4-BE49-F238E27FC236}">
                <a16:creationId xmlns="" xmlns:a16="http://schemas.microsoft.com/office/drawing/2014/main" id="{0FFE2D1F-3C92-41B6-85A0-891B16A92B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49337" y="-1110303"/>
            <a:ext cx="1233491" cy="2413091"/>
          </a:xfrm>
          <a:prstGeom prst="rect">
            <a:avLst/>
          </a:prstGeom>
        </p:spPr>
      </p:pic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6548C09B-1C4C-4DFD-AEF8-7063B85AAEEA}"/>
              </a:ext>
            </a:extLst>
          </p:cNvPr>
          <p:cNvSpPr txBox="1"/>
          <p:nvPr/>
        </p:nvSpPr>
        <p:spPr>
          <a:xfrm>
            <a:off x="951773" y="626842"/>
            <a:ext cx="97356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vi-VN" sz="2800" dirty="0">
                <a:solidFill>
                  <a:srgbClr val="3F66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theo cách diễn đạt bằng lời sau:</a:t>
            </a:r>
          </a:p>
          <a:p>
            <a:r>
              <a:rPr lang="nl-NL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ẽ 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xOy có số đo bằng 60</a:t>
            </a:r>
            <a:r>
              <a:rPr lang="nl-NL" sz="28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ấy điểm A trên tia Ox (A ≠ O)  rồi vẽ đường thẳng d</a:t>
            </a:r>
            <a:r>
              <a:rPr lang="nl-NL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ông góc với Ox tại A, lấy điểm B trên tia Oy (B ≠ O) rồi vẽ đường thẳng d</a:t>
            </a:r>
            <a:r>
              <a:rPr lang="nl-NL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uông góc với Oy tại B. Gọi giao điểm của d</a:t>
            </a:r>
            <a:r>
              <a:rPr lang="nl-NL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d</a:t>
            </a:r>
            <a:r>
              <a:rPr lang="nl-NL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nl-NL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481" y="2950080"/>
            <a:ext cx="5564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32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86350" y="4306416"/>
            <a:ext cx="2662889" cy="1497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39267" y="2410440"/>
            <a:ext cx="4127440" cy="399995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962599" y="5948729"/>
            <a:ext cx="59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23475" y="3002748"/>
            <a:ext cx="59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340792" y="5670148"/>
            <a:ext cx="449395" cy="5067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323399" y="3398639"/>
            <a:ext cx="547148" cy="341578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74391" y="3305812"/>
            <a:ext cx="440255" cy="50676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27053" y="3079393"/>
            <a:ext cx="3087863" cy="1893567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309751" y="3880605"/>
            <a:ext cx="690844" cy="639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71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/>
      <p:bldP spid="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1BA23D6B-3ED8-4207-86F4-F05907A7E1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71" y="275140"/>
            <a:ext cx="505336" cy="505768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37878F43-44B3-49E3-8A8D-D357BC3847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8600"/>
            <a:ext cx="1735016" cy="28194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CE924E31-D6D2-48B5-B588-3E84523488D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73" y="1"/>
            <a:ext cx="1805627" cy="228130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D4036C5E-528E-4F4F-81AF-16F60F10B79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184941" y="-2199489"/>
            <a:ext cx="6405056" cy="11535259"/>
          </a:xfrm>
          <a:prstGeom prst="rect">
            <a:avLst/>
          </a:prstGeom>
          <a:effectLst>
            <a:outerShdw blurRad="50800" dist="12700" sx="102000" sy="102000" algn="ctr" rotWithShape="0">
              <a:prstClr val="black">
                <a:alpha val="13000"/>
              </a:prstClr>
            </a:outerShdw>
          </a:effectLst>
        </p:spPr>
      </p:pic>
      <p:pic>
        <p:nvPicPr>
          <p:cNvPr id="15" name="图片 14" descr="图片包含 物体&#10;&#10;自动生成的说明">
            <a:extLst>
              <a:ext uri="{FF2B5EF4-FFF2-40B4-BE49-F238E27FC236}">
                <a16:creationId xmlns="" xmlns:a16="http://schemas.microsoft.com/office/drawing/2014/main" id="{1160133A-F8D9-49EC-8AF8-C7AE4D1BA56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8894" y="5360127"/>
            <a:ext cx="1903748" cy="15164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471875CF-7777-4BEC-9257-2C7F54AF4EE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89" y="5756883"/>
            <a:ext cx="626329" cy="653511"/>
          </a:xfrm>
          <a:prstGeom prst="rect">
            <a:avLst/>
          </a:prstGeom>
        </p:spPr>
      </p:pic>
      <p:pic>
        <p:nvPicPr>
          <p:cNvPr id="19" name="图片 18" descr="图片包含 文字&#10;&#10;自动生成的说明">
            <a:extLst>
              <a:ext uri="{FF2B5EF4-FFF2-40B4-BE49-F238E27FC236}">
                <a16:creationId xmlns="" xmlns:a16="http://schemas.microsoft.com/office/drawing/2014/main" id="{0FFE2D1F-3C92-41B6-85A0-891B16A92BD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49337" y="-1110303"/>
            <a:ext cx="1233491" cy="2413091"/>
          </a:xfrm>
          <a:prstGeom prst="rect">
            <a:avLst/>
          </a:prstGeom>
        </p:spPr>
      </p:pic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4A717E45-474E-4438-A51E-C2C9ED27C09D}"/>
              </a:ext>
            </a:extLst>
          </p:cNvPr>
          <p:cNvSpPr/>
          <p:nvPr/>
        </p:nvSpPr>
        <p:spPr>
          <a:xfrm>
            <a:off x="9263130" y="465449"/>
            <a:ext cx="155327" cy="155327"/>
          </a:xfrm>
          <a:prstGeom prst="ellipse">
            <a:avLst/>
          </a:prstGeom>
          <a:noFill/>
          <a:ln w="28575">
            <a:solidFill>
              <a:srgbClr val="295AA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6548C09B-1C4C-4DFD-AEF8-7063B85AAEEA}"/>
              </a:ext>
            </a:extLst>
          </p:cNvPr>
          <p:cNvSpPr txBox="1"/>
          <p:nvPr/>
        </p:nvSpPr>
        <p:spPr>
          <a:xfrm>
            <a:off x="951773" y="626840"/>
            <a:ext cx="973567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vi-VN" sz="2800" dirty="0">
                <a:solidFill>
                  <a:srgbClr val="3F66A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theo cách diễn đạt bằng lời sau:</a:t>
            </a:r>
          </a:p>
          <a:p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2800" baseline="30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z (I ≠ O).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154" y="3097681"/>
            <a:ext cx="5564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 smtClean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86350" y="4306416"/>
            <a:ext cx="2662889" cy="1497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00099" y="2556444"/>
            <a:ext cx="3552495" cy="36450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76548" y="2547220"/>
            <a:ext cx="3572299" cy="36450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31104" y="3301541"/>
            <a:ext cx="438019" cy="5805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333655" y="3137328"/>
            <a:ext cx="503592" cy="319270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48668" y="5917895"/>
            <a:ext cx="545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81631" y="3019519"/>
            <a:ext cx="3648468" cy="95552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770541" y="3252013"/>
            <a:ext cx="545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70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" grpId="0"/>
      <p:bldP spid="10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55612517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2</TotalTime>
  <Words>790</Words>
  <Application>Microsoft Office PowerPoint</Application>
  <PresentationFormat>Widescreen</PresentationFormat>
  <Paragraphs>82</Paragraphs>
  <Slides>13</Slides>
  <Notes>11</Notes>
  <HiddenSlides>1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微软雅黑</vt:lpstr>
      <vt:lpstr>宋体</vt:lpstr>
      <vt:lpstr>Arial</vt:lpstr>
      <vt:lpstr>Calibri</vt:lpstr>
      <vt:lpstr>Symbol</vt:lpstr>
      <vt:lpstr>Times New Roman</vt:lpstr>
      <vt:lpstr>字魂59号-创粗黑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hi Thuy Linh_GV</dc:creator>
  <cp:lastModifiedBy>sony</cp:lastModifiedBy>
  <cp:revision>77</cp:revision>
  <dcterms:created xsi:type="dcterms:W3CDTF">2021-08-14T03:11:08Z</dcterms:created>
  <dcterms:modified xsi:type="dcterms:W3CDTF">2021-09-09T02:07:54Z</dcterms:modified>
</cp:coreProperties>
</file>